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090CEE" w14:textId="77777777" w:rsidR="00E71389" w:rsidRPr="00E93514" w:rsidRDefault="00E71389" w:rsidP="00B1330E">
      <w:pPr>
        <w:shd w:val="clear" w:color="auto" w:fill="FFFFFF"/>
        <w:spacing w:after="0" w:line="240" w:lineRule="auto"/>
        <w:outlineLvl w:val="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105"/>
        <w:tblW w:w="11563" w:type="dxa"/>
        <w:tblLayout w:type="fixed"/>
        <w:tblLook w:val="01E0" w:firstRow="1" w:lastRow="1" w:firstColumn="1" w:lastColumn="1" w:noHBand="0" w:noVBand="0"/>
      </w:tblPr>
      <w:tblGrid>
        <w:gridCol w:w="2979"/>
        <w:gridCol w:w="5531"/>
        <w:gridCol w:w="3053"/>
      </w:tblGrid>
      <w:tr w:rsidR="00ED23BC" w:rsidRPr="00E93514" w14:paraId="6E8E11FF" w14:textId="77777777" w:rsidTr="00E71389">
        <w:trPr>
          <w:trHeight w:val="1556"/>
        </w:trPr>
        <w:tc>
          <w:tcPr>
            <w:tcW w:w="2979" w:type="dxa"/>
            <w:hideMark/>
          </w:tcPr>
          <w:p w14:paraId="6B64E724" w14:textId="58A3EF60" w:rsidR="00ED23BC" w:rsidRPr="00E93514" w:rsidRDefault="00ED23BC" w:rsidP="00E71389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SBD: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14:paraId="19043DA0" w14:textId="242326F2" w:rsidR="00ED23BC" w:rsidRPr="00E93514" w:rsidRDefault="00ED23BC" w:rsidP="00ED23BC">
            <w:pPr>
              <w:spacing w:after="0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Phòng thi  </w:t>
            </w:r>
            <w:r w:rsidRPr="00E93514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.</w:t>
            </w:r>
          </w:p>
          <w:tbl>
            <w:tblPr>
              <w:tblW w:w="2664" w:type="dxa"/>
              <w:tblInd w:w="12" w:type="dxa"/>
              <w:tblLayout w:type="fixed"/>
              <w:tblLook w:val="01E0" w:firstRow="1" w:lastRow="1" w:firstColumn="1" w:lastColumn="1" w:noHBand="0" w:noVBand="0"/>
            </w:tblPr>
            <w:tblGrid>
              <w:gridCol w:w="2664"/>
            </w:tblGrid>
            <w:tr w:rsidR="00ED23BC" w:rsidRPr="00E93514" w14:paraId="34BD7E5F" w14:textId="77777777" w:rsidTr="00517AF1">
              <w:trPr>
                <w:trHeight w:val="45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2BCEC2E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ED23BC" w:rsidRPr="00E93514" w14:paraId="4A4DF701" w14:textId="77777777" w:rsidTr="00517AF1">
              <w:trPr>
                <w:trHeight w:val="449"/>
              </w:trPr>
              <w:tc>
                <w:tcPr>
                  <w:tcW w:w="2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14:paraId="64A5DE4C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E93514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14:paraId="2C09C2B2" w14:textId="77777777" w:rsidR="00ED23BC" w:rsidRPr="00E93514" w:rsidRDefault="00ED23BC" w:rsidP="00517AF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1" w:type="dxa"/>
            <w:hideMark/>
          </w:tcPr>
          <w:p w14:paraId="0D7EFEA2" w14:textId="7547DA80" w:rsidR="00ED23BC" w:rsidRPr="00E93514" w:rsidRDefault="00C62BF1" w:rsidP="00ED23B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    </w:t>
            </w:r>
            <w:r w:rsidR="00ED23BC"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BÀI </w:t>
            </w: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KHẢO SÁT CHẤT LƯỢNG</w:t>
            </w:r>
            <w:r w:rsidR="00ED23BC"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E9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UỐI NĂM</w:t>
            </w:r>
          </w:p>
          <w:p w14:paraId="5BFB49C4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14:paraId="5249D7E4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4</w:t>
            </w:r>
          </w:p>
          <w:p w14:paraId="75EC310C" w14:textId="77777777" w:rsidR="00ED23BC" w:rsidRPr="00E93514" w:rsidRDefault="00ED23BC" w:rsidP="00ED23B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14:paraId="012296CB" w14:textId="77777777" w:rsidR="00ED23BC" w:rsidRPr="00E93514" w:rsidRDefault="00ED23BC" w:rsidP="00517AF1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E93514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  <w:tc>
          <w:tcPr>
            <w:tcW w:w="3053" w:type="dxa"/>
            <w:hideMark/>
          </w:tcPr>
          <w:tbl>
            <w:tblPr>
              <w:tblW w:w="2357" w:type="dxa"/>
              <w:tblInd w:w="265" w:type="dxa"/>
              <w:tblLayout w:type="fixed"/>
              <w:tblLook w:val="01E0" w:firstRow="1" w:lastRow="1" w:firstColumn="1" w:lastColumn="1" w:noHBand="0" w:noVBand="0"/>
            </w:tblPr>
            <w:tblGrid>
              <w:gridCol w:w="1206"/>
              <w:gridCol w:w="1151"/>
            </w:tblGrid>
            <w:tr w:rsidR="00ED23BC" w:rsidRPr="00E93514" w14:paraId="24FB137A" w14:textId="77777777" w:rsidTr="00517AF1">
              <w:trPr>
                <w:trHeight w:val="562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FF9FEC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14:paraId="37A6E0BA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14:paraId="18080332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6F5934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E93514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14:paraId="78BDD0AA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ED23BC" w:rsidRPr="00E93514" w14:paraId="2845B59B" w14:textId="77777777" w:rsidTr="000627D6">
              <w:trPr>
                <w:trHeight w:val="999"/>
              </w:trPr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073AEF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6CE2CD" w14:textId="77777777" w:rsidR="00ED23BC" w:rsidRPr="00E93514" w:rsidRDefault="00ED23BC" w:rsidP="00F14EEC">
                  <w:pPr>
                    <w:framePr w:hSpace="180" w:wrap="around" w:vAnchor="text" w:hAnchor="margin" w:xAlign="center" w:y="105"/>
                    <w:spacing w:after="0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1554BAC7" w14:textId="77777777" w:rsidR="00ED23BC" w:rsidRPr="00E93514" w:rsidRDefault="00ED23BC" w:rsidP="00517AF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170E891" w14:textId="77777777" w:rsidR="00187D24" w:rsidRDefault="00ED23BC" w:rsidP="004A166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93514">
        <w:rPr>
          <w:rFonts w:ascii="Times New Roman" w:hAnsi="Times New Roman" w:cs="Times New Roman"/>
          <w:b/>
          <w:sz w:val="26"/>
          <w:szCs w:val="26"/>
        </w:rPr>
        <w:t>PHẦN I: TRẮC NGHIỆM ( 4 ĐIỂM)</w:t>
      </w:r>
    </w:p>
    <w:p w14:paraId="528BE176" w14:textId="23D4D598" w:rsidR="00E04D76" w:rsidRPr="00EF18CE" w:rsidRDefault="00ED23BC" w:rsidP="00E04D76">
      <w:pPr>
        <w:spacing w:after="0"/>
        <w:rPr>
          <w:rFonts w:ascii="Times New Roman" w:eastAsia="Calibri" w:hAnsi="Times New Roman" w:cs="Times New Roman"/>
          <w:b/>
          <w:bCs/>
          <w:i/>
          <w:iCs/>
          <w:kern w:val="2"/>
          <w:sz w:val="28"/>
          <w:szCs w:val="28"/>
          <w:bdr w:val="none" w:sz="0" w:space="0" w:color="auto" w:frame="1"/>
          <w:lang w:val="pt-BR"/>
          <w14:ligatures w14:val="standardContextual"/>
        </w:rPr>
      </w:pPr>
      <w:r w:rsidRPr="00E93514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9A303F">
        <w:rPr>
          <w:rFonts w:ascii="Times New Roman" w:hAnsi="Times New Roman" w:cs="Times New Roman"/>
          <w:sz w:val="28"/>
          <w:szCs w:val="28"/>
        </w:rPr>
        <w:t xml:space="preserve"> </w: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 xml:space="preserve">Trong các phân số  </w:t>
      </w:r>
      <w:r w:rsidR="00420862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5C9CC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31.15pt" o:ole="">
            <v:imagedata r:id="rId8" o:title=""/>
          </v:shape>
          <o:OLEObject Type="Embed" ProgID="Equation.DSMT4" ShapeID="_x0000_i1025" DrawAspect="Content" ObjectID="_1806666940" r:id="rId9"/>
        </w:objec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>;</w:t>
      </w:r>
      <w:r w:rsidR="002A419E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0E7AB369">
          <v:shape id="_x0000_i1026" type="#_x0000_t75" style="width:16.9pt;height:31.15pt" o:ole="">
            <v:imagedata r:id="rId10" o:title=""/>
          </v:shape>
          <o:OLEObject Type="Embed" ProgID="Equation.DSMT4" ShapeID="_x0000_i1026" DrawAspect="Content" ObjectID="_1806666941" r:id="rId11"/>
        </w:object>
      </w:r>
      <w:r w:rsidR="002A419E" w:rsidRPr="002A419E">
        <w:rPr>
          <w:rFonts w:ascii="Times New Roman" w:eastAsia="Calibri" w:hAnsi="Times New Roman" w:cs="Times New Roman"/>
          <w:bCs/>
          <w:kern w:val="2"/>
          <w:sz w:val="28"/>
          <w:szCs w:val="28"/>
          <w14:ligatures w14:val="standardContextual"/>
        </w:rPr>
        <w:t>;</w: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vi-VN"/>
          <w14:ligatures w14:val="standardContextual"/>
        </w:rPr>
        <w:t xml:space="preserve"> </w:t>
      </w:r>
      <w:r w:rsidR="00E04D76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199575EC">
          <v:shape id="_x0000_i1027" type="#_x0000_t75" style="width:16.9pt;height:31.15pt" o:ole="">
            <v:imagedata r:id="rId12" o:title=""/>
          </v:shape>
          <o:OLEObject Type="Embed" ProgID="Equation.DSMT4" ShapeID="_x0000_i1027" DrawAspect="Content" ObjectID="_1806666942" r:id="rId13"/>
        </w:objec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>;</w: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vi-VN"/>
          <w14:ligatures w14:val="standardContextual"/>
        </w:rPr>
        <w:t xml:space="preserve"> </w:t>
      </w:r>
      <w:r w:rsidR="00E04D76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55C55F0F">
          <v:shape id="_x0000_i1028" type="#_x0000_t75" style="width:16.9pt;height:31.15pt" o:ole="">
            <v:imagedata r:id="rId14" o:title=""/>
          </v:shape>
          <o:OLEObject Type="Embed" ProgID="Equation.DSMT4" ShapeID="_x0000_i1028" DrawAspect="Content" ObjectID="_1806666943" r:id="rId15"/>
        </w:objec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vi-VN"/>
          <w14:ligatures w14:val="standardContextual"/>
        </w:rPr>
        <w:t xml:space="preserve"> </w: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 xml:space="preserve">Phân số </w:t>
      </w:r>
      <w:r w:rsidR="0060585B">
        <w:rPr>
          <w:rFonts w:ascii="Times New Roman" w:eastAsia="Calibri" w:hAnsi="Times New Roman" w:cs="Times New Roman"/>
          <w:kern w:val="2"/>
          <w:sz w:val="28"/>
          <w:szCs w:val="28"/>
          <w14:ligatures w14:val="standardContextual"/>
        </w:rPr>
        <w:t>lớn hơn 1</w:t>
      </w:r>
      <w:r w:rsidR="00E04D76" w:rsidRPr="00EF18CE">
        <w:rPr>
          <w:rFonts w:ascii="Times New Roman" w:eastAsia="Calibri" w:hAnsi="Times New Roman" w:cs="Times New Roman"/>
          <w:kern w:val="2"/>
          <w:sz w:val="28"/>
          <w:szCs w:val="28"/>
          <w:lang w:val="vi-VN"/>
          <w14:ligatures w14:val="standardContextual"/>
        </w:rPr>
        <w:t xml:space="preserve"> là:</w:t>
      </w:r>
      <w:r w:rsidR="00E04D76"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</w:r>
    </w:p>
    <w:p w14:paraId="5B555DD5" w14:textId="38B6DEBD" w:rsidR="00E04D76" w:rsidRPr="00EF18CE" w:rsidRDefault="00E04D76" w:rsidP="00E04D76">
      <w:pPr>
        <w:spacing w:after="0"/>
        <w:jc w:val="both"/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</w:pP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>A.</w:t>
      </w:r>
      <w:r w:rsidR="00420862" w:rsidRPr="00420862"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  <w:t xml:space="preserve"> </w:t>
      </w:r>
      <w:r w:rsidR="00420862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76134A98">
          <v:shape id="_x0000_i1029" type="#_x0000_t75" style="width:16.9pt;height:31.15pt" o:ole="">
            <v:imagedata r:id="rId8" o:title=""/>
          </v:shape>
          <o:OLEObject Type="Embed" ProgID="Equation.DSMT4" ShapeID="_x0000_i1029" DrawAspect="Content" ObjectID="_1806666944" r:id="rId16"/>
        </w:objec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  <w:t xml:space="preserve">      </w:t>
      </w:r>
      <w:r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               </w: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>B.</w: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</w:t>
      </w:r>
      <w:r w:rsidR="002A419E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06A89D10">
          <v:shape id="_x0000_i1030" type="#_x0000_t75" style="width:16.9pt;height:31.15pt" o:ole="">
            <v:imagedata r:id="rId10" o:title=""/>
          </v:shape>
          <o:OLEObject Type="Embed" ProgID="Equation.DSMT4" ShapeID="_x0000_i1030" DrawAspect="Content" ObjectID="_1806666945" r:id="rId17"/>
        </w:objec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      </w: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ab/>
        <w:t xml:space="preserve">      </w:t>
      </w:r>
      <w:r>
        <w:rPr>
          <w:rFonts w:ascii="Times New Roman" w:eastAsia="Calibri" w:hAnsi="Times New Roman" w:cs="Times New Roman"/>
          <w:b/>
          <w:kern w:val="2"/>
          <w:sz w:val="28"/>
          <w:szCs w:val="28"/>
          <w:lang w:val="sv-SE"/>
          <w14:ligatures w14:val="standardContextual"/>
        </w:rPr>
        <w:t xml:space="preserve">           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sv-SE"/>
          <w14:ligatures w14:val="standardContextual"/>
        </w:rPr>
        <w:t>C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pt-BR"/>
          <w14:ligatures w14:val="standardContextual"/>
        </w:rPr>
        <w:t>.</w:t>
      </w:r>
      <w:r w:rsidR="002A419E" w:rsidRPr="002A419E"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  <w:t xml:space="preserve"> </w:t>
      </w:r>
      <w:r w:rsidR="002A419E"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7FE36EDD">
          <v:shape id="_x0000_i1031" type="#_x0000_t75" style="width:16.9pt;height:31.15pt" o:ole="">
            <v:imagedata r:id="rId12" o:title=""/>
          </v:shape>
          <o:OLEObject Type="Embed" ProgID="Equation.DSMT4" ShapeID="_x0000_i1031" DrawAspect="Content" ObjectID="_1806666946" r:id="rId18"/>
        </w:object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pt-BR"/>
          <w14:ligatures w14:val="standardContextual"/>
        </w:rPr>
        <w:tab/>
      </w:r>
      <w:r w:rsidRPr="00EF18CE">
        <w:rPr>
          <w:rFonts w:ascii="Times New Roman" w:eastAsia="Calibri" w:hAnsi="Times New Roman" w:cs="Times New Roman"/>
          <w:b/>
          <w:kern w:val="2"/>
          <w:sz w:val="28"/>
          <w:szCs w:val="28"/>
          <w:lang w:val="pt-BR"/>
          <w14:ligatures w14:val="standardContextual"/>
        </w:rPr>
        <w:tab/>
        <w:t xml:space="preserve">     </w:t>
      </w:r>
      <w:r w:rsidR="00DD7DE3">
        <w:rPr>
          <w:rFonts w:ascii="Times New Roman" w:eastAsia="Calibri" w:hAnsi="Times New Roman" w:cs="Times New Roman"/>
          <w:b/>
          <w:kern w:val="2"/>
          <w:sz w:val="28"/>
          <w:szCs w:val="28"/>
          <w:lang w:val="pt-BR"/>
          <w14:ligatures w14:val="standardContextual"/>
        </w:rPr>
        <w:t xml:space="preserve">           </w:t>
      </w:r>
      <w:r w:rsidRPr="00EF18CE">
        <w:rPr>
          <w:rFonts w:ascii="Times New Roman" w:eastAsia="Calibri" w:hAnsi="Times New Roman" w:cs="Times New Roman"/>
          <w:kern w:val="2"/>
          <w:sz w:val="28"/>
          <w:szCs w:val="28"/>
          <w:lang w:val="pt-BR"/>
          <w14:ligatures w14:val="standardContextual"/>
        </w:rPr>
        <w:t>D.</w:t>
      </w:r>
      <w:r w:rsidR="00DD7DE3">
        <w:rPr>
          <w:rFonts w:ascii="Times New Roman" w:eastAsia="Calibri" w:hAnsi="Times New Roman" w:cs="Times New Roman"/>
          <w:kern w:val="2"/>
          <w:sz w:val="28"/>
          <w:szCs w:val="28"/>
          <w:lang w:val="pt-BR"/>
          <w14:ligatures w14:val="standardContextual"/>
        </w:rPr>
        <w:t xml:space="preserve"> </w:t>
      </w:r>
      <w:r w:rsidRPr="00EF18CE">
        <w:rPr>
          <w:rFonts w:ascii="Times New Roman" w:eastAsia="Calibri" w:hAnsi="Times New Roman" w:cs="Times New Roman"/>
          <w:b/>
          <w:kern w:val="2"/>
          <w:position w:val="-24"/>
          <w:sz w:val="28"/>
          <w:szCs w:val="28"/>
          <w14:ligatures w14:val="standardContextual"/>
        </w:rPr>
        <w:object w:dxaOrig="340" w:dyaOrig="620" w14:anchorId="39823083">
          <v:shape id="_x0000_i1032" type="#_x0000_t75" style="width:16.9pt;height:31.15pt" o:ole="">
            <v:imagedata r:id="rId14" o:title=""/>
          </v:shape>
          <o:OLEObject Type="Embed" ProgID="Equation.DSMT4" ShapeID="_x0000_i1032" DrawAspect="Content" ObjectID="_1806666947" r:id="rId19"/>
        </w:object>
      </w:r>
    </w:p>
    <w:p w14:paraId="0B35AB4A" w14:textId="74FD98C8" w:rsidR="00032790" w:rsidRPr="00E93514" w:rsidRDefault="00ED23BC" w:rsidP="00E04D76">
      <w:pPr>
        <w:spacing w:before="60" w:after="0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>Câu 2</w:t>
      </w:r>
      <w:r w:rsidRPr="00E93514">
        <w:rPr>
          <w:rStyle w:val="fontstyle01"/>
          <w:sz w:val="28"/>
          <w:szCs w:val="28"/>
        </w:rPr>
        <w:t xml:space="preserve"> </w:t>
      </w:r>
      <w:r w:rsidRPr="00E93514">
        <w:rPr>
          <w:rStyle w:val="fontstyle01"/>
          <w:b w:val="0"/>
          <w:bCs w:val="0"/>
          <w:i/>
          <w:iCs/>
          <w:sz w:val="28"/>
          <w:szCs w:val="28"/>
        </w:rPr>
        <w:t>(0,5điểm</w:t>
      </w:r>
      <w:r w:rsidRPr="00E93514">
        <w:rPr>
          <w:rFonts w:ascii="Times New Roman" w:hAnsi="Times New Roman" w:cs="Times New Roman"/>
          <w:b/>
          <w:bCs/>
          <w:i/>
          <w:iCs/>
          <w:sz w:val="28"/>
          <w:szCs w:val="28"/>
        </w:rPr>
        <w:t>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Pr="00E9351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32790" w:rsidRPr="00E93514">
        <w:rPr>
          <w:rFonts w:ascii="Times New Roman" w:hAnsi="Times New Roman" w:cs="Times New Roman"/>
          <w:color w:val="000000"/>
          <w:sz w:val="28"/>
          <w:szCs w:val="28"/>
        </w:rPr>
        <w:t>Trong các phân số sau</w:t>
      </w:r>
      <w:r w:rsidR="00FB1AAF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="00032790" w:rsidRPr="00E93514">
        <w:rPr>
          <w:rFonts w:ascii="Times New Roman" w:hAnsi="Times New Roman" w:cs="Times New Roman"/>
          <w:color w:val="000000"/>
          <w:sz w:val="28"/>
          <w:szCs w:val="28"/>
        </w:rPr>
        <w:t>phân số nào là phân số tối giản?</w:t>
      </w:r>
      <w:r w:rsidR="00032790" w:rsidRPr="00E93514">
        <w:rPr>
          <w:rFonts w:ascii="Times New Roman" w:hAnsi="Times New Roman" w:cs="Times New Roman"/>
          <w:color w:val="000000"/>
          <w:sz w:val="26"/>
          <w:szCs w:val="26"/>
        </w:rPr>
        <w:br/>
      </w:r>
      <w:r w:rsidR="00032790" w:rsidRPr="00E93514">
        <w:rPr>
          <w:rFonts w:ascii="Times New Roman" w:hAnsi="Times New Roman" w:cs="Times New Roman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8</m:t>
            </m:r>
          </m:den>
        </m:f>
      </m:oMath>
      <w:r w:rsidR="00032790" w:rsidRPr="00E93514">
        <w:rPr>
          <w:rFonts w:ascii="Times New Roman" w:hAnsi="Times New Roman" w:cs="Times New Roman"/>
          <w:sz w:val="28"/>
          <w:szCs w:val="28"/>
        </w:rPr>
        <w:t xml:space="preserve">                                   B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6</m:t>
            </m:r>
          </m:den>
        </m:f>
      </m:oMath>
      <w:r w:rsidR="00032790" w:rsidRPr="00E9351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FF30EA">
        <w:rPr>
          <w:rFonts w:ascii="Times New Roman" w:hAnsi="Times New Roman" w:cs="Times New Roman"/>
          <w:sz w:val="28"/>
          <w:szCs w:val="28"/>
        </w:rPr>
        <w:t xml:space="preserve">      </w:t>
      </w:r>
      <w:r w:rsidR="00032790" w:rsidRPr="00E93514">
        <w:rPr>
          <w:rFonts w:ascii="Times New Roman" w:hAnsi="Times New Roman" w:cs="Times New Roman"/>
          <w:sz w:val="28"/>
          <w:szCs w:val="28"/>
        </w:rPr>
        <w:t xml:space="preserve"> C. 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1</m:t>
            </m:r>
          </m:den>
        </m:f>
      </m:oMath>
      <w:r w:rsidR="00032790" w:rsidRPr="00E93514">
        <w:rPr>
          <w:rFonts w:ascii="Times New Roman" w:hAnsi="Times New Roman" w:cs="Times New Roman"/>
          <w:sz w:val="28"/>
          <w:szCs w:val="28"/>
        </w:rPr>
        <w:t xml:space="preserve">                              D.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2</m:t>
            </m:r>
          </m:den>
        </m:f>
      </m:oMath>
    </w:p>
    <w:p w14:paraId="2E9BE03E" w14:textId="0468836F" w:rsidR="00835FDD" w:rsidRDefault="00ED23BC" w:rsidP="00860944">
      <w:pPr>
        <w:spacing w:before="60" w:after="0"/>
        <w:rPr>
          <w:rFonts w:cs="Times New Roman"/>
          <w:szCs w:val="28"/>
          <w:lang w:val="vi-VN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. </w:t>
      </w:r>
      <w:r w:rsidR="00835FDD" w:rsidRPr="00835FDD">
        <w:rPr>
          <w:rFonts w:ascii="Times New Roman" w:hAnsi="Times New Roman" w:cs="Times New Roman"/>
          <w:sz w:val="28"/>
          <w:szCs w:val="28"/>
          <w:lang w:val="vi-VN"/>
        </w:rPr>
        <w:t xml:space="preserve">Cho phân số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den>
        </m:f>
      </m:oMath>
      <w:r w:rsidR="00835FDD" w:rsidRPr="00835FDD">
        <w:rPr>
          <w:rFonts w:ascii="Times New Roman" w:hAnsi="Times New Roman" w:cs="Times New Roman"/>
          <w:sz w:val="32"/>
          <w:szCs w:val="32"/>
          <w:lang w:val="vi-V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….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1</m:t>
            </m:r>
          </m:den>
        </m:f>
      </m:oMath>
      <w:r w:rsidR="00835FDD" w:rsidRPr="00835FDD">
        <w:rPr>
          <w:rFonts w:ascii="Times New Roman" w:hAnsi="Times New Roman" w:cs="Times New Roman"/>
          <w:sz w:val="28"/>
          <w:szCs w:val="28"/>
          <w:lang w:val="vi-VN"/>
        </w:rPr>
        <w:t xml:space="preserve">  Số thích hợp cần điền vào chỗ chấm là</w:t>
      </w:r>
      <w:r w:rsidR="00835FDD">
        <w:rPr>
          <w:rFonts w:cs="Times New Roman"/>
          <w:szCs w:val="28"/>
          <w:lang w:val="vi-VN"/>
        </w:rPr>
        <w:t>:</w:t>
      </w:r>
    </w:p>
    <w:p w14:paraId="3886F75E" w14:textId="28C9C6A9" w:rsidR="00835FDD" w:rsidRPr="00835FDD" w:rsidRDefault="00835FDD" w:rsidP="00860944">
      <w:pPr>
        <w:spacing w:before="60" w:after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3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        </w:t>
      </w:r>
      <w:r w:rsidR="0007741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B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7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</w:t>
      </w:r>
      <w:r w:rsidR="0007741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C.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2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07741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      </w:t>
      </w:r>
      <w:r w:rsidRPr="00E9351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9</w:t>
      </w:r>
    </w:p>
    <w:p w14:paraId="527AD5B4" w14:textId="319FEA65" w:rsidR="00C15989" w:rsidRPr="00F157E4" w:rsidRDefault="001D70CF" w:rsidP="00860944">
      <w:pPr>
        <w:tabs>
          <w:tab w:val="left" w:leader="dot" w:pos="8931"/>
        </w:tabs>
        <w:spacing w:beforeLines="60" w:before="144"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860944">
        <w:rPr>
          <w:rFonts w:ascii="Times New Roman" w:hAnsi="Times New Roman" w:cs="Times New Roman"/>
          <w:sz w:val="28"/>
          <w:szCs w:val="28"/>
        </w:rPr>
        <w:t xml:space="preserve"> </w:t>
      </w:r>
      <w:r w:rsidR="00F157E4" w:rsidRPr="00F157E4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rong một hộp có 2 quả bóng xanh và 9 bóng vàng có kích thước giống nhau. An lấy ra đồng thời 3 bóng từ hộp. Sự kiện nào sau đây không thể xảy ra</w:t>
      </w:r>
      <w:r w:rsidR="00F157E4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6"/>
        <w:gridCol w:w="5496"/>
      </w:tblGrid>
      <w:tr w:rsidR="00C15989" w:rsidRPr="00E93514" w14:paraId="29C9FA24" w14:textId="77777777" w:rsidTr="00C15989">
        <w:tc>
          <w:tcPr>
            <w:tcW w:w="5496" w:type="dxa"/>
          </w:tcPr>
          <w:p w14:paraId="08129359" w14:textId="77777777" w:rsidR="00F157E4" w:rsidRDefault="00C15989" w:rsidP="00860944">
            <w:pPr>
              <w:tabs>
                <w:tab w:val="left" w:leader="dot" w:pos="8931"/>
              </w:tabs>
              <w:spacing w:before="60" w:after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.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L</w:t>
            </w: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ấy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ược 1 bóng xanh và 2 bóng vàng</w:t>
            </w:r>
          </w:p>
          <w:p w14:paraId="00163EB7" w14:textId="72E150D3" w:rsidR="00C15989" w:rsidRPr="00E93514" w:rsidRDefault="00C15989" w:rsidP="00860944">
            <w:pPr>
              <w:tabs>
                <w:tab w:val="left" w:leader="dot" w:pos="8931"/>
              </w:tabs>
              <w:spacing w:before="60" w:after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.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ấy được 3 bóng xanh</w:t>
            </w:r>
          </w:p>
        </w:tc>
        <w:tc>
          <w:tcPr>
            <w:tcW w:w="5496" w:type="dxa"/>
          </w:tcPr>
          <w:p w14:paraId="70709326" w14:textId="4DB1845B" w:rsidR="00C15989" w:rsidRPr="00E93514" w:rsidRDefault="00C15989" w:rsidP="00860944">
            <w:pPr>
              <w:tabs>
                <w:tab w:val="left" w:leader="dot" w:pos="8931"/>
              </w:tabs>
              <w:spacing w:before="60"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C.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ấy được 3 bóng vàng</w:t>
            </w: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br/>
              <w:t xml:space="preserve">D. </w:t>
            </w:r>
            <w:r w:rsidR="00F157E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ấy được 1 bóng vàng và 2 bóng xanh</w:t>
            </w:r>
          </w:p>
        </w:tc>
      </w:tr>
    </w:tbl>
    <w:p w14:paraId="2E0D7E13" w14:textId="40367B56" w:rsidR="00ED23BC" w:rsidRPr="00A75889" w:rsidRDefault="00A93165" w:rsidP="00C15989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iCs/>
          <w:noProof/>
          <w:sz w:val="28"/>
          <w:szCs w:val="28"/>
          <w:lang w:val="fr-FR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sz w:val="28"/>
          <w:szCs w:val="28"/>
        </w:rPr>
        <w:t>.</w:t>
      </w:r>
      <w:r w:rsidR="00787AAE"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A75889" w:rsidRPr="00A75889">
        <w:rPr>
          <w:rFonts w:ascii="Times New Roman" w:hAnsi="Times New Roman" w:cs="Times New Roman"/>
          <w:iCs/>
          <w:kern w:val="32"/>
          <w:sz w:val="28"/>
          <w:szCs w:val="28"/>
        </w:rPr>
        <w:t>Trong các con vật sau, con nào có cân nặng nhẹ nhất?</w:t>
      </w:r>
    </w:p>
    <w:p w14:paraId="651D803C" w14:textId="7D9C5101" w:rsidR="00ED23BC" w:rsidRPr="00A75889" w:rsidRDefault="00A75889" w:rsidP="00A75889">
      <w:pPr>
        <w:pStyle w:val="ListParagraph"/>
        <w:spacing w:after="0"/>
        <w:ind w:left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Con gà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3D6AD3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on vịt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9B3C8D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9B3C8D"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  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on thỏ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9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="009B3C8D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9B3C8D"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  <w:r w:rsidR="009B3C8D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9B3C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  </w:t>
      </w:r>
      <w:r w:rsidR="00ED23BC" w:rsidRPr="00A75889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on mèo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75889">
        <w:rPr>
          <w:rFonts w:ascii="Times New Roman" w:eastAsiaTheme="minorEastAsia" w:hAnsi="Times New Roman" w:cs="Times New Roman"/>
          <w:sz w:val="28"/>
          <w:szCs w:val="28"/>
        </w:rPr>
        <w:t>kg</w:t>
      </w:r>
    </w:p>
    <w:p w14:paraId="3CC54FD4" w14:textId="4D69F3BC" w:rsidR="00ED23BC" w:rsidRPr="00E93514" w:rsidRDefault="00ED23BC" w:rsidP="00C1598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E93514">
        <w:rPr>
          <w:rFonts w:ascii="Times New Roman" w:hAnsi="Times New Roman" w:cs="Times New Roman"/>
          <w:b/>
          <w:sz w:val="28"/>
          <w:szCs w:val="28"/>
        </w:rPr>
        <w:t>6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0,5 điểm)</w:t>
      </w:r>
      <w:r w:rsidR="00AD5064"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="00AD5064"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/>
          <w:bCs/>
          <w:i/>
          <w:kern w:val="32"/>
          <w:sz w:val="28"/>
          <w:szCs w:val="28"/>
          <w:vertAlign w:val="superscript"/>
        </w:rPr>
        <w:t xml:space="preserve"> </w:t>
      </w:r>
      <w:r w:rsidR="00CA3D47">
        <w:rPr>
          <w:rFonts w:ascii="Times New Roman" w:hAnsi="Times New Roman" w:cs="Times New Roman"/>
          <w:color w:val="000000"/>
          <w:sz w:val="28"/>
          <w:szCs w:val="28"/>
        </w:rPr>
        <w:t xml:space="preserve">Có 84 chiếc bánh được đóng đều vào 14 hộp. Hỏi </w:t>
      </w:r>
      <w:r w:rsidR="00135098">
        <w:rPr>
          <w:rFonts w:ascii="Times New Roman" w:hAnsi="Times New Roman" w:cs="Times New Roman"/>
          <w:color w:val="000000"/>
          <w:sz w:val="28"/>
          <w:szCs w:val="28"/>
        </w:rPr>
        <w:t>6 hộp như thế đóng được bao nhiêu chiếc bánh?</w:t>
      </w:r>
    </w:p>
    <w:p w14:paraId="78943C1F" w14:textId="54479C72" w:rsidR="00ED23BC" w:rsidRPr="00E93514" w:rsidRDefault="00ED23BC" w:rsidP="00C15989">
      <w:pPr>
        <w:spacing w:after="0" w:line="400" w:lineRule="atLeast"/>
        <w:rPr>
          <w:rFonts w:ascii="Times New Roman" w:hAnsi="Times New Roman" w:cs="Times New Roman"/>
          <w:bCs/>
          <w:kern w:val="32"/>
          <w:sz w:val="28"/>
          <w:szCs w:val="28"/>
        </w:rPr>
      </w:pP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>A .</w:t>
      </w:r>
      <w:r w:rsidR="00CA3D47">
        <w:rPr>
          <w:rFonts w:ascii="Times New Roman" w:hAnsi="Times New Roman" w:cs="Times New Roman"/>
          <w:bCs/>
          <w:kern w:val="32"/>
          <w:sz w:val="28"/>
          <w:szCs w:val="28"/>
        </w:rPr>
        <w:t>6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F14EEC">
        <w:rPr>
          <w:rFonts w:ascii="Times New Roman" w:hAnsi="Times New Roman" w:cs="Times New Roman"/>
          <w:bCs/>
          <w:kern w:val="32"/>
          <w:sz w:val="28"/>
          <w:szCs w:val="28"/>
        </w:rPr>
        <w:t>chiếc bánh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B.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>24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F14EEC">
        <w:rPr>
          <w:rFonts w:ascii="Times New Roman" w:hAnsi="Times New Roman" w:cs="Times New Roman"/>
          <w:bCs/>
          <w:kern w:val="32"/>
          <w:sz w:val="28"/>
          <w:szCs w:val="28"/>
        </w:rPr>
        <w:t>chiếc bánh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C. </w:t>
      </w:r>
      <w:r w:rsidR="00A3255A">
        <w:rPr>
          <w:rFonts w:ascii="Times New Roman" w:hAnsi="Times New Roman" w:cs="Times New Roman"/>
          <w:bCs/>
          <w:kern w:val="32"/>
          <w:sz w:val="28"/>
          <w:szCs w:val="28"/>
        </w:rPr>
        <w:t>36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F14EEC">
        <w:rPr>
          <w:rFonts w:ascii="Times New Roman" w:hAnsi="Times New Roman" w:cs="Times New Roman"/>
          <w:bCs/>
          <w:kern w:val="32"/>
          <w:sz w:val="28"/>
          <w:szCs w:val="28"/>
        </w:rPr>
        <w:t>chiếc bánh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</w:t>
      </w:r>
      <w:r w:rsidR="00C77C9E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D. </w:t>
      </w:r>
      <w:r w:rsidR="00A3255A">
        <w:rPr>
          <w:rFonts w:ascii="Times New Roman" w:hAnsi="Times New Roman" w:cs="Times New Roman"/>
          <w:bCs/>
          <w:kern w:val="32"/>
          <w:sz w:val="28"/>
          <w:szCs w:val="28"/>
        </w:rPr>
        <w:t>8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</w:t>
      </w:r>
      <w:r w:rsidR="00F14EEC">
        <w:rPr>
          <w:rFonts w:ascii="Times New Roman" w:hAnsi="Times New Roman" w:cs="Times New Roman"/>
          <w:bCs/>
          <w:kern w:val="32"/>
          <w:sz w:val="28"/>
          <w:szCs w:val="28"/>
        </w:rPr>
        <w:t>chiếc bánh</w:t>
      </w:r>
      <w:r w:rsidRPr="00E93514">
        <w:rPr>
          <w:rFonts w:ascii="Times New Roman" w:hAnsi="Times New Roman" w:cs="Times New Roman"/>
          <w:bCs/>
          <w:kern w:val="32"/>
          <w:sz w:val="28"/>
          <w:szCs w:val="28"/>
        </w:rPr>
        <w:t xml:space="preserve">                         </w:t>
      </w:r>
    </w:p>
    <w:p w14:paraId="6AC1929E" w14:textId="48BD974A" w:rsidR="008747B0" w:rsidRPr="00E93514" w:rsidRDefault="00ED23BC" w:rsidP="00D67E44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8747B0" w:rsidRPr="00E93514">
        <w:rPr>
          <w:rFonts w:ascii="Times New Roman" w:hAnsi="Times New Roman" w:cs="Times New Roman"/>
          <w:b/>
          <w:sz w:val="28"/>
          <w:szCs w:val="28"/>
        </w:rPr>
        <w:t>7</w:t>
      </w:r>
      <w:r w:rsidR="00C15989"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8747B0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1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="00AD5064" w:rsidRPr="00E93514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="00D64607">
        <w:rPr>
          <w:rFonts w:ascii="Times New Roman" w:hAnsi="Times New Roman" w:cs="Times New Roman"/>
          <w:bCs/>
          <w:sz w:val="28"/>
          <w:szCs w:val="28"/>
        </w:rPr>
        <w:t xml:space="preserve">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D64607">
        <w:rPr>
          <w:rFonts w:ascii="Times New Roman" w:hAnsi="Times New Roman" w:cs="Times New Roman"/>
          <w:bCs/>
          <w:sz w:val="28"/>
          <w:szCs w:val="28"/>
        </w:rPr>
        <w:t xml:space="preserve"> quanh </w:t>
      </w:r>
      <w:r w:rsidR="00D05E7B">
        <w:rPr>
          <w:rFonts w:ascii="Times New Roman" w:hAnsi="Times New Roman" w:cs="Times New Roman"/>
          <w:bCs/>
          <w:sz w:val="28"/>
          <w:szCs w:val="28"/>
        </w:rPr>
        <w:t xml:space="preserve">hồ nước hình vuông có cạnh 150m. 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D05E7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được 1 vòng </w:t>
      </w:r>
      <w:r w:rsidR="00D67E44">
        <w:rPr>
          <w:rFonts w:ascii="Times New Roman" w:hAnsi="Times New Roman" w:cs="Times New Roman"/>
          <w:bCs/>
          <w:sz w:val="28"/>
          <w:szCs w:val="28"/>
        </w:rPr>
        <w:t xml:space="preserve">quanh hồ 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hết 10 phút. Hỏi trung bình mỗi phút 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 được bao nhiêu mét?</w:t>
      </w:r>
    </w:p>
    <w:p w14:paraId="22800736" w14:textId="6ACAA96D" w:rsidR="00BE2BBA" w:rsidRDefault="00B4120E" w:rsidP="007F4A5E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93514">
        <w:rPr>
          <w:rFonts w:ascii="Times New Roman" w:hAnsi="Times New Roman" w:cs="Times New Roman"/>
          <w:b/>
          <w:i/>
          <w:iCs/>
          <w:sz w:val="28"/>
          <w:szCs w:val="28"/>
        </w:rPr>
        <w:t>Câu trả lời của em: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Trung bình mỗi phút Nam </w:t>
      </w:r>
      <w:r w:rsidR="00A06209">
        <w:rPr>
          <w:rFonts w:ascii="Times New Roman" w:hAnsi="Times New Roman" w:cs="Times New Roman"/>
          <w:bCs/>
          <w:sz w:val="28"/>
          <w:szCs w:val="28"/>
        </w:rPr>
        <w:t>đi bộ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 được</w:t>
      </w:r>
      <w:r w:rsidRPr="00E93514">
        <w:rPr>
          <w:rFonts w:ascii="Times New Roman" w:hAnsi="Times New Roman" w:cs="Times New Roman"/>
          <w:bCs/>
          <w:sz w:val="28"/>
          <w:szCs w:val="28"/>
        </w:rPr>
        <w:t xml:space="preserve"> ……</w:t>
      </w:r>
      <w:r w:rsidR="00573FF7">
        <w:rPr>
          <w:rFonts w:ascii="Times New Roman" w:hAnsi="Times New Roman" w:cs="Times New Roman"/>
          <w:bCs/>
          <w:sz w:val="28"/>
          <w:szCs w:val="28"/>
        </w:rPr>
        <w:t>….</w:t>
      </w:r>
      <w:r w:rsidRPr="00E93514">
        <w:rPr>
          <w:rFonts w:ascii="Times New Roman" w:hAnsi="Times New Roman" w:cs="Times New Roman"/>
          <w:bCs/>
          <w:sz w:val="28"/>
          <w:szCs w:val="28"/>
        </w:rPr>
        <w:t>.</w:t>
      </w:r>
      <w:r w:rsidR="00573FF7">
        <w:rPr>
          <w:rFonts w:ascii="Times New Roman" w:hAnsi="Times New Roman" w:cs="Times New Roman"/>
          <w:bCs/>
          <w:sz w:val="28"/>
          <w:szCs w:val="28"/>
        </w:rPr>
        <w:t xml:space="preserve"> mét.</w:t>
      </w:r>
    </w:p>
    <w:p w14:paraId="7BD2A777" w14:textId="77777777" w:rsidR="007F4A5E" w:rsidRPr="007F4A5E" w:rsidRDefault="007F4A5E" w:rsidP="007F4A5E">
      <w:pPr>
        <w:spacing w:after="0" w:line="440" w:lineRule="atLeast"/>
        <w:ind w:left="48" w:right="48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2FAA4A1D" w14:textId="2A8A9B99" w:rsidR="00ED23BC" w:rsidRPr="00E93514" w:rsidRDefault="00B4120E" w:rsidP="00B4120E">
      <w:pPr>
        <w:pStyle w:val="NormalWeb"/>
        <w:shd w:val="clear" w:color="auto" w:fill="FFFFFF"/>
        <w:tabs>
          <w:tab w:val="center" w:pos="4860"/>
        </w:tabs>
        <w:spacing w:before="0" w:beforeAutospacing="0" w:after="120" w:afterAutospacing="0"/>
        <w:jc w:val="center"/>
        <w:rPr>
          <w:b/>
          <w:sz w:val="26"/>
          <w:szCs w:val="26"/>
        </w:rPr>
      </w:pPr>
      <w:r w:rsidRPr="00E93514">
        <w:rPr>
          <w:b/>
          <w:sz w:val="26"/>
          <w:szCs w:val="26"/>
        </w:rPr>
        <w:t>PHẦN II: TỰ LUẬN  (6 ĐIỂM)</w:t>
      </w:r>
    </w:p>
    <w:p w14:paraId="32EA05C4" w14:textId="2E4E260E" w:rsidR="00ED23BC" w:rsidRDefault="00ED23BC" w:rsidP="006C5805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4120E" w:rsidRPr="00E93514">
        <w:rPr>
          <w:rFonts w:ascii="Times New Roman" w:hAnsi="Times New Roman" w:cs="Times New Roman"/>
          <w:b/>
          <w:sz w:val="28"/>
          <w:szCs w:val="28"/>
        </w:rPr>
        <w:t>8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2 điểm)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90120C" w:rsidRPr="00E93514">
        <w:rPr>
          <w:rFonts w:ascii="Times New Roman" w:hAnsi="Times New Roman" w:cs="Times New Roman"/>
          <w:sz w:val="28"/>
          <w:szCs w:val="28"/>
        </w:rPr>
        <w:t>T</w:t>
      </w:r>
      <w:r w:rsidRPr="00E93514">
        <w:rPr>
          <w:rFonts w:ascii="Times New Roman" w:hAnsi="Times New Roman" w:cs="Times New Roman"/>
          <w:sz w:val="28"/>
          <w:szCs w:val="28"/>
        </w:rPr>
        <w:t xml:space="preserve">ính: </w:t>
      </w:r>
    </w:p>
    <w:p w14:paraId="42E73153" w14:textId="0A38B184" w:rsidR="001F173C" w:rsidRPr="00E93514" w:rsidRDefault="001F173C" w:rsidP="001F173C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140BFD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E32E7E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12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                </w:t>
      </w:r>
      <w:r w:rsidR="00646692"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     </w:t>
      </w:r>
      <w:r>
        <w:rPr>
          <w:rFonts w:ascii="Times New Roman" w:eastAsiaTheme="minorEastAsia" w:hAnsi="Times New Roman" w:cs="Times New Roman"/>
          <w:sz w:val="32"/>
          <w:szCs w:val="32"/>
          <w:lang w:val="nl-NL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9</m:t>
            </m:r>
          </m:den>
        </m:f>
      </m:oMath>
      <w:r w:rsidR="00E32E7E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-</w:t>
      </w:r>
      <w:r w:rsidRPr="00E93514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16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6</m:t>
            </m:r>
          </m:den>
        </m:f>
      </m:oMath>
      <w:r w:rsidRPr="00E93514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  <w:lang w:val="nl-NL"/>
        </w:rPr>
        <w:t xml:space="preserve">                    c)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8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6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</m:t>
        </m:r>
      </m:oMath>
      <w:r w:rsidR="0097544D" w:rsidRPr="0097544D">
        <w:rPr>
          <w:rFonts w:ascii="Times New Roman" w:hAnsi="Times New Roman" w:cs="Times New Roman"/>
          <w:bCs/>
          <w:sz w:val="32"/>
          <w:szCs w:val="32"/>
          <w:lang w:val="nl-NL"/>
        </w:rPr>
        <w:t xml:space="preserve">x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4</m:t>
            </m:r>
          </m:den>
        </m:f>
      </m:oMath>
      <w:r w:rsidR="0097544D" w:rsidRPr="0097544D">
        <w:rPr>
          <w:rFonts w:ascii="Times New Roman" w:eastAsiaTheme="minorEastAsia" w:hAnsi="Times New Roman" w:cs="Times New Roman"/>
          <w:bCs/>
          <w:sz w:val="32"/>
          <w:szCs w:val="32"/>
          <w:lang w:val="nl-NL"/>
        </w:rPr>
        <w:t xml:space="preserve"> </w:t>
      </w:r>
      <w:r w:rsidRPr="0097544D">
        <w:rPr>
          <w:rFonts w:ascii="Times New Roman" w:eastAsiaTheme="minorEastAsia" w:hAnsi="Times New Roman" w:cs="Times New Roman"/>
          <w:bCs/>
          <w:sz w:val="36"/>
          <w:szCs w:val="36"/>
          <w:lang w:val="nl-NL"/>
        </w:rPr>
        <w:t xml:space="preserve">                    </w:t>
      </w:r>
      <w:r>
        <w:rPr>
          <w:rFonts w:ascii="Times New Roman" w:eastAsiaTheme="minorEastAsia" w:hAnsi="Times New Roman" w:cs="Times New Roman"/>
          <w:bCs/>
          <w:sz w:val="32"/>
          <w:szCs w:val="32"/>
          <w:lang w:val="nl-NL"/>
        </w:rPr>
        <w:t xml:space="preserve">d) </w:t>
      </w:r>
      <m:oMath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5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32"/>
            <w:szCs w:val="32"/>
            <w:lang w:val="nl-NL"/>
          </w:rPr>
          <m:t>x</m:t>
        </m:r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(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 xml:space="preserve"> :</m:t>
        </m:r>
        <m:f>
          <m:fPr>
            <m:ctrlPr>
              <w:rPr>
                <w:rFonts w:ascii="Cambria Math" w:hAnsi="Cambria Math" w:cs="Times New Roman"/>
                <w:bCs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den>
        </m:f>
        <m:r>
          <w:rPr>
            <w:rFonts w:ascii="Cambria Math" w:hAnsi="Cambria Math" w:cs="Times New Roman"/>
            <w:sz w:val="32"/>
            <w:szCs w:val="32"/>
            <w:lang w:val="nl-NL"/>
          </w:rPr>
          <m:t>)</m:t>
        </m:r>
      </m:oMath>
    </w:p>
    <w:p w14:paraId="3E18E728" w14:textId="3B49812D" w:rsidR="00646692" w:rsidRPr="00E93514" w:rsidRDefault="001F173C" w:rsidP="006C5805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………………….. </w:t>
      </w:r>
      <w:r w:rsidR="00646692">
        <w:rPr>
          <w:rFonts w:ascii="Times New Roman" w:hAnsi="Times New Roman" w:cs="Times New Roman"/>
          <w:sz w:val="28"/>
          <w:szCs w:val="28"/>
        </w:rPr>
        <w:t xml:space="preserve">     ………………………     …………………….    ………………………..</w:t>
      </w:r>
    </w:p>
    <w:p w14:paraId="26828682" w14:textId="77777777" w:rsidR="00646692" w:rsidRPr="00E93514" w:rsidRDefault="00646692" w:rsidP="0064669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786EE53E" w14:textId="77777777" w:rsidR="00646692" w:rsidRPr="00E93514" w:rsidRDefault="00646692" w:rsidP="0064669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515D6852" w14:textId="77777777" w:rsidR="00646692" w:rsidRPr="00E93514" w:rsidRDefault="00646692" w:rsidP="00646692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69E10A9D" w14:textId="57D52A80" w:rsidR="00765D88" w:rsidRPr="007F4A5E" w:rsidRDefault="007F4A5E" w:rsidP="007F4A5E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..      ………………………     …………………….    ………………………..</w:t>
      </w:r>
    </w:p>
    <w:p w14:paraId="56CE34FA" w14:textId="75EACFE9" w:rsidR="007605BE" w:rsidRPr="00E93514" w:rsidRDefault="00ED23BC" w:rsidP="003C2C33">
      <w:pPr>
        <w:pStyle w:val="NormalWeb"/>
        <w:shd w:val="clear" w:color="auto" w:fill="FFFFFF"/>
        <w:tabs>
          <w:tab w:val="center" w:pos="4860"/>
        </w:tabs>
        <w:spacing w:before="0" w:beforeAutospacing="0" w:after="0" w:afterAutospacing="0" w:line="360" w:lineRule="auto"/>
        <w:rPr>
          <w:bCs/>
          <w:sz w:val="28"/>
          <w:szCs w:val="28"/>
        </w:rPr>
      </w:pPr>
      <w:r w:rsidRPr="00E93514">
        <w:rPr>
          <w:b/>
          <w:sz w:val="28"/>
          <w:szCs w:val="28"/>
        </w:rPr>
        <w:lastRenderedPageBreak/>
        <w:t xml:space="preserve">Câu </w:t>
      </w:r>
      <w:r w:rsidR="00B4120E" w:rsidRPr="00E93514">
        <w:rPr>
          <w:b/>
          <w:sz w:val="28"/>
          <w:szCs w:val="28"/>
          <w:lang w:val="en-US"/>
        </w:rPr>
        <w:t>9</w:t>
      </w:r>
      <w:r w:rsidRPr="00E93514">
        <w:rPr>
          <w:b/>
          <w:sz w:val="28"/>
          <w:szCs w:val="28"/>
        </w:rPr>
        <w:t xml:space="preserve"> </w:t>
      </w:r>
      <w:r w:rsidRPr="00E93514">
        <w:rPr>
          <w:bCs/>
          <w:i/>
          <w:iCs/>
          <w:sz w:val="28"/>
          <w:szCs w:val="28"/>
        </w:rPr>
        <w:t>(</w:t>
      </w:r>
      <w:r w:rsidR="00513F13" w:rsidRPr="00E93514">
        <w:rPr>
          <w:bCs/>
          <w:i/>
          <w:iCs/>
          <w:sz w:val="28"/>
          <w:szCs w:val="28"/>
          <w:lang w:val="en-US"/>
        </w:rPr>
        <w:t>1</w:t>
      </w:r>
      <w:r w:rsidRPr="00E93514">
        <w:rPr>
          <w:bCs/>
          <w:i/>
          <w:iCs/>
          <w:sz w:val="28"/>
          <w:szCs w:val="28"/>
        </w:rPr>
        <w:t xml:space="preserve"> điểm</w:t>
      </w:r>
      <w:r w:rsidR="008C7EDF">
        <w:rPr>
          <w:bCs/>
          <w:i/>
          <w:iCs/>
          <w:sz w:val="28"/>
          <w:szCs w:val="28"/>
          <w:lang w:val="en-US"/>
        </w:rPr>
        <w:t>)</w:t>
      </w:r>
      <w:r w:rsidR="00AD5064" w:rsidRPr="00E93514">
        <w:rPr>
          <w:bCs/>
          <w:i/>
          <w:iCs/>
          <w:sz w:val="28"/>
          <w:szCs w:val="28"/>
          <w:lang w:val="en-US"/>
        </w:rPr>
        <w:t xml:space="preserve">. </w:t>
      </w:r>
      <w:r w:rsidRPr="00E93514">
        <w:rPr>
          <w:sz w:val="28"/>
          <w:szCs w:val="28"/>
        </w:rPr>
        <w:t xml:space="preserve"> </w:t>
      </w:r>
      <w:r w:rsidR="007605BE" w:rsidRPr="00E93514">
        <w:rPr>
          <w:bCs/>
          <w:sz w:val="28"/>
          <w:szCs w:val="28"/>
        </w:rPr>
        <w:t>Điền số thích hợp vào chỗ chấm:</w:t>
      </w:r>
    </w:p>
    <w:p w14:paraId="3FD34E49" w14:textId="6E683D8F" w:rsidR="007605BE" w:rsidRPr="00DB71AA" w:rsidRDefault="007605BE" w:rsidP="003C2C33">
      <w:pPr>
        <w:pStyle w:val="BodyText"/>
        <w:tabs>
          <w:tab w:val="left" w:pos="5194"/>
        </w:tabs>
        <w:spacing w:line="360" w:lineRule="auto"/>
        <w:ind w:left="153"/>
        <w:rPr>
          <w:lang w:val="vi-VN"/>
        </w:rPr>
      </w:pPr>
      <w:r w:rsidRPr="00E93514">
        <w:rPr>
          <w:bCs/>
          <w:sz w:val="28"/>
          <w:szCs w:val="28"/>
        </w:rPr>
        <w:t xml:space="preserve">a) </w:t>
      </w:r>
      <w:r w:rsidR="00DB71AA">
        <w:rPr>
          <w:lang w:val="vi-VN"/>
        </w:rPr>
        <w:t>3m</w:t>
      </w:r>
      <w:r w:rsidR="00DB71AA">
        <w:rPr>
          <w:vertAlign w:val="superscript"/>
          <w:lang w:val="vi-VN"/>
        </w:rPr>
        <w:t>2</w:t>
      </w:r>
      <w:r w:rsidR="00DB71AA">
        <w:rPr>
          <w:spacing w:val="-2"/>
          <w:lang w:val="vi-VN"/>
        </w:rPr>
        <w:t xml:space="preserve"> </w:t>
      </w:r>
      <w:r w:rsidR="00FF7487">
        <w:rPr>
          <w:spacing w:val="-2"/>
        </w:rPr>
        <w:t>2</w:t>
      </w:r>
      <w:r w:rsidR="00DB71AA">
        <w:rPr>
          <w:lang w:val="vi-VN"/>
        </w:rPr>
        <w:t>5</w:t>
      </w:r>
      <w:r w:rsidR="00DB71AA">
        <w:rPr>
          <w:spacing w:val="-4"/>
          <w:lang w:val="vi-VN"/>
        </w:rPr>
        <w:t xml:space="preserve"> </w:t>
      </w:r>
      <w:r w:rsidR="004A1668">
        <w:t>d</w:t>
      </w:r>
      <w:r w:rsidR="00DB71AA">
        <w:rPr>
          <w:lang w:val="vi-VN"/>
        </w:rPr>
        <w:t>m</w:t>
      </w:r>
      <w:r w:rsidR="00DB71AA">
        <w:rPr>
          <w:vertAlign w:val="superscript"/>
          <w:lang w:val="vi-VN"/>
        </w:rPr>
        <w:t>2</w:t>
      </w:r>
      <w:r w:rsidR="00DB71AA">
        <w:rPr>
          <w:spacing w:val="-2"/>
          <w:lang w:val="vi-VN"/>
        </w:rPr>
        <w:t xml:space="preserve"> </w:t>
      </w:r>
      <w:r w:rsidR="00DB71AA">
        <w:rPr>
          <w:lang w:val="vi-VN"/>
        </w:rPr>
        <w:t>=</w:t>
      </w:r>
      <w:r w:rsidR="00DB71AA">
        <w:rPr>
          <w:spacing w:val="-4"/>
          <w:lang w:val="vi-VN"/>
        </w:rPr>
        <w:t xml:space="preserve"> </w:t>
      </w:r>
      <w:r w:rsidR="00DB71AA">
        <w:rPr>
          <w:lang w:val="vi-VN"/>
        </w:rPr>
        <w:t>….…</w:t>
      </w:r>
      <w:r w:rsidR="00DB71AA">
        <w:rPr>
          <w:spacing w:val="-1"/>
          <w:lang w:val="vi-VN"/>
        </w:rPr>
        <w:t xml:space="preserve"> </w:t>
      </w:r>
      <w:r w:rsidR="00FF7487">
        <w:rPr>
          <w:spacing w:val="-5"/>
        </w:rPr>
        <w:t>d</w:t>
      </w:r>
      <w:r w:rsidR="00DB71AA">
        <w:rPr>
          <w:spacing w:val="-5"/>
          <w:lang w:val="vi-VN"/>
        </w:rPr>
        <w:t>m</w:t>
      </w:r>
      <w:r w:rsidR="00DB71AA">
        <w:rPr>
          <w:spacing w:val="-5"/>
          <w:vertAlign w:val="superscript"/>
          <w:lang w:val="vi-VN"/>
        </w:rPr>
        <w:t>2</w:t>
      </w:r>
      <w:r w:rsidR="00DB71AA">
        <w:rPr>
          <w:spacing w:val="-5"/>
          <w:vertAlign w:val="superscript"/>
        </w:rPr>
        <w:t xml:space="preserve"> </w:t>
      </w:r>
      <w:r w:rsidR="00DB71AA">
        <w:rPr>
          <w:sz w:val="28"/>
          <w:szCs w:val="28"/>
          <w:lang w:val="pt-BR"/>
        </w:rPr>
        <w:t xml:space="preserve">                                </w:t>
      </w:r>
      <w:r w:rsidRPr="00E93514">
        <w:rPr>
          <w:sz w:val="28"/>
          <w:szCs w:val="28"/>
          <w:lang w:val="pt-BR"/>
        </w:rPr>
        <w:t xml:space="preserve">b) </w:t>
      </w:r>
      <w:r w:rsidR="00DB71AA">
        <w:rPr>
          <w:lang w:val="vi-VN"/>
        </w:rPr>
        <w:t>3</w:t>
      </w:r>
      <w:r w:rsidR="00DB71AA">
        <w:rPr>
          <w:spacing w:val="-2"/>
          <w:lang w:val="vi-VN"/>
        </w:rPr>
        <w:t xml:space="preserve"> </w:t>
      </w:r>
      <w:r w:rsidR="00DB71AA">
        <w:rPr>
          <w:lang w:val="vi-VN"/>
        </w:rPr>
        <w:t>t</w:t>
      </w:r>
      <w:r w:rsidR="00EC209D">
        <w:t>ạ</w:t>
      </w:r>
      <w:r w:rsidR="00DB71AA">
        <w:rPr>
          <w:spacing w:val="-4"/>
          <w:lang w:val="vi-VN"/>
        </w:rPr>
        <w:t xml:space="preserve"> </w:t>
      </w:r>
      <w:r w:rsidR="00DB71AA">
        <w:rPr>
          <w:lang w:val="vi-VN"/>
        </w:rPr>
        <w:t>18</w:t>
      </w:r>
      <w:r w:rsidR="00DB71AA">
        <w:rPr>
          <w:spacing w:val="-1"/>
          <w:lang w:val="vi-VN"/>
        </w:rPr>
        <w:t xml:space="preserve"> </w:t>
      </w:r>
      <w:r w:rsidR="003461D4">
        <w:t>kg</w:t>
      </w:r>
      <w:r w:rsidR="00DB71AA">
        <w:rPr>
          <w:spacing w:val="-4"/>
          <w:lang w:val="vi-VN"/>
        </w:rPr>
        <w:t xml:space="preserve"> </w:t>
      </w:r>
      <w:r w:rsidR="00DB71AA">
        <w:rPr>
          <w:lang w:val="vi-VN"/>
        </w:rPr>
        <w:t>=</w:t>
      </w:r>
      <w:r w:rsidR="00DB71AA">
        <w:rPr>
          <w:spacing w:val="-3"/>
          <w:lang w:val="vi-VN"/>
        </w:rPr>
        <w:t xml:space="preserve"> </w:t>
      </w:r>
      <w:r w:rsidR="00DB71AA">
        <w:rPr>
          <w:lang w:val="vi-VN"/>
        </w:rPr>
        <w:t>…</w:t>
      </w:r>
      <w:r w:rsidR="003461D4">
        <w:t>..</w:t>
      </w:r>
      <w:r w:rsidR="00DB71AA">
        <w:rPr>
          <w:lang w:val="vi-VN"/>
        </w:rPr>
        <w:t>…..</w:t>
      </w:r>
      <w:r w:rsidR="00DB71AA">
        <w:rPr>
          <w:spacing w:val="-3"/>
          <w:lang w:val="vi-VN"/>
        </w:rPr>
        <w:t xml:space="preserve"> </w:t>
      </w:r>
      <w:r w:rsidR="00DB71AA">
        <w:rPr>
          <w:spacing w:val="-5"/>
          <w:lang w:val="vi-VN"/>
        </w:rPr>
        <w:t>kg</w:t>
      </w:r>
    </w:p>
    <w:p w14:paraId="53789A6B" w14:textId="399855CA" w:rsidR="00ED23BC" w:rsidRPr="00E93514" w:rsidRDefault="003461D4" w:rsidP="003C2C33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7605BE" w:rsidRPr="00E93514">
        <w:rPr>
          <w:rFonts w:ascii="Times New Roman" w:hAnsi="Times New Roman" w:cs="Times New Roman"/>
          <w:sz w:val="28"/>
          <w:szCs w:val="28"/>
          <w:lang w:val="pt-BR"/>
        </w:rPr>
        <w:t>c)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ngày = ............. giờ                                 </w:t>
      </w:r>
      <w:r w:rsidR="007605BE" w:rsidRPr="00E93514">
        <w:rPr>
          <w:rFonts w:ascii="Times New Roman" w:hAnsi="Times New Roman" w:cs="Times New Roman"/>
          <w:sz w:val="28"/>
          <w:szCs w:val="28"/>
          <w:lang w:val="pt-BR"/>
        </w:rPr>
        <w:t xml:space="preserve">d) 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  <w:lang w:val="pt-BR"/>
              </w:rPr>
              <m:t>5</m:t>
            </m:r>
          </m:den>
        </m:f>
      </m:oMath>
      <w:r w:rsidR="00DB71AA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thế kỉ = ............... năm</w:t>
      </w:r>
    </w:p>
    <w:p w14:paraId="62E2DEA1" w14:textId="7992AEF5" w:rsidR="00DC58F4" w:rsidRDefault="00ED23BC" w:rsidP="003C2C33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 w:rsidRPr="00E93514">
        <w:rPr>
          <w:rFonts w:ascii="Times New Roman" w:hAnsi="Times New Roman" w:cs="Times New Roman"/>
          <w:b/>
          <w:sz w:val="28"/>
          <w:szCs w:val="28"/>
        </w:rPr>
        <w:t>Câu 1</w:t>
      </w:r>
      <w:r w:rsidR="00B4120E" w:rsidRPr="00E93514">
        <w:rPr>
          <w:rFonts w:ascii="Times New Roman" w:hAnsi="Times New Roman" w:cs="Times New Roman"/>
          <w:b/>
          <w:sz w:val="28"/>
          <w:szCs w:val="28"/>
        </w:rPr>
        <w:t>0</w:t>
      </w:r>
      <w:r w:rsidRPr="00E9351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2</w:t>
      </w:r>
      <w:r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điểm)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E93514">
        <w:rPr>
          <w:rFonts w:ascii="Times New Roman" w:hAnsi="Times New Roman" w:cs="Times New Roman"/>
          <w:sz w:val="28"/>
          <w:szCs w:val="28"/>
        </w:rPr>
        <w:t xml:space="preserve"> </w:t>
      </w:r>
      <w:r w:rsidR="00C0408E">
        <w:rPr>
          <w:rFonts w:ascii="Times New Roman" w:hAnsi="Times New Roman" w:cs="Times New Roman"/>
          <w:sz w:val="28"/>
          <w:szCs w:val="28"/>
        </w:rPr>
        <w:t xml:space="preserve">Một </w:t>
      </w:r>
      <w:r w:rsidR="006237B1">
        <w:rPr>
          <w:rFonts w:ascii="Times New Roman" w:hAnsi="Times New Roman" w:cs="Times New Roman"/>
          <w:sz w:val="28"/>
          <w:szCs w:val="28"/>
        </w:rPr>
        <w:t>cửa hàng nhập về 2</w:t>
      </w:r>
      <w:r w:rsidR="00135098">
        <w:rPr>
          <w:rFonts w:ascii="Times New Roman" w:hAnsi="Times New Roman" w:cs="Times New Roman"/>
          <w:sz w:val="28"/>
          <w:szCs w:val="28"/>
        </w:rPr>
        <w:t>400</w:t>
      </w:r>
      <w:r w:rsidR="006237B1">
        <w:rPr>
          <w:rFonts w:ascii="Times New Roman" w:hAnsi="Times New Roman" w:cs="Times New Roman"/>
          <w:sz w:val="28"/>
          <w:szCs w:val="28"/>
        </w:rPr>
        <w:t xml:space="preserve"> chiếc bánh. Buổi sáng bán được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5</m:t>
            </m:r>
          </m:den>
        </m:f>
      </m:oMath>
      <w:r w:rsidR="006237B1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số bánh. Trong buổi chiều cửa hàng bán tiếp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pt-BR"/>
              </w:rPr>
              <m:t>3</m:t>
            </m:r>
          </m:den>
        </m:f>
      </m:oMath>
      <w:r w:rsidR="006237B1">
        <w:rPr>
          <w:rFonts w:ascii="Times New Roman" w:eastAsiaTheme="minorEastAsia" w:hAnsi="Times New Roman" w:cs="Times New Roman"/>
          <w:sz w:val="28"/>
          <w:szCs w:val="28"/>
          <w:lang w:val="pt-BR"/>
        </w:rPr>
        <w:t xml:space="preserve"> số bánh còn lại.</w:t>
      </w:r>
    </w:p>
    <w:p w14:paraId="41BB0840" w14:textId="422EE9B5" w:rsidR="006237B1" w:rsidRDefault="006237B1" w:rsidP="003C2C33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Hỏi buổi sáng cửa hàng bán được bao nhiêu chiếc bánh?</w:t>
      </w:r>
    </w:p>
    <w:p w14:paraId="1E3B248A" w14:textId="4D427A00" w:rsidR="00746890" w:rsidRDefault="00746890" w:rsidP="003C2C33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Hỏi buổi chiều cửa hàng bán được bao nhiêu chiếc bánh?</w:t>
      </w:r>
    </w:p>
    <w:p w14:paraId="0BD50177" w14:textId="2F3757DA" w:rsidR="00FE57B8" w:rsidRPr="00E93514" w:rsidRDefault="00A42095" w:rsidP="00521262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A42095">
        <w:rPr>
          <w:rFonts w:ascii="Times New Roman" w:hAnsi="Times New Roman" w:cs="Times New Roman"/>
          <w:bCs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26DE0" w:rsidRPr="00E93514">
        <w:rPr>
          <w:rFonts w:ascii="Times New Roman" w:hAnsi="Times New Roman" w:cs="Times New Roman"/>
          <w:b/>
          <w:sz w:val="28"/>
          <w:szCs w:val="28"/>
        </w:rPr>
        <w:t xml:space="preserve">Câu 11 </w:t>
      </w:r>
      <w:r w:rsidR="00026DE0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(1 điểm)</w:t>
      </w:r>
      <w:r w:rsidR="00AD5064" w:rsidRPr="00E93514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="00010667" w:rsidRPr="00E93514">
        <w:rPr>
          <w:rStyle w:val="Emphasis"/>
          <w:rFonts w:ascii="Times New Roman" w:hAnsi="Times New Roman" w:cs="Times New Roman"/>
        </w:rPr>
        <w:t xml:space="preserve"> </w:t>
      </w:r>
      <w:r w:rsidR="00010667" w:rsidRPr="00E93514">
        <w:rPr>
          <w:rFonts w:ascii="Times New Roman" w:hAnsi="Times New Roman" w:cs="Times New Roman"/>
          <w:color w:val="000000"/>
          <w:sz w:val="28"/>
          <w:szCs w:val="28"/>
        </w:rPr>
        <w:t xml:space="preserve">Tính bằng cách thuận tiện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6"/>
        <w:gridCol w:w="5496"/>
      </w:tblGrid>
      <w:tr w:rsidR="00002BB7" w:rsidRPr="00E93514" w14:paraId="3DB8F47F" w14:textId="77777777" w:rsidTr="0026720D">
        <w:tc>
          <w:tcPr>
            <w:tcW w:w="5496" w:type="dxa"/>
          </w:tcPr>
          <w:p w14:paraId="413AC948" w14:textId="367614F0" w:rsidR="00002BB7" w:rsidRPr="00E93514" w:rsidRDefault="00002BB7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den>
              </m:f>
            </m:oMath>
            <w:r w:rsidRPr="004D5E07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Pr="004D5E07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0</m:t>
                  </m:r>
                </m:den>
              </m:f>
            </m:oMath>
            <w:r w:rsidRPr="004D5E07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den>
              </m:f>
            </m:oMath>
            <w:r w:rsidRPr="004D5E07"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w:t xml:space="preserve"> </w:t>
            </w:r>
            <w:r w:rsidR="0024295B" w:rsidRPr="004D5E07"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</w:p>
          <w:p w14:paraId="58281FDF" w14:textId="3A0AA66A" w:rsidR="0026720D" w:rsidRPr="00E93514" w:rsidRDefault="0026720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 w:rsidR="008F6B8D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0017F89F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32A9A41C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3109906E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5712DD20" w14:textId="0748AC72" w:rsidR="00002BB7" w:rsidRPr="00E93514" w:rsidRDefault="00002BB7" w:rsidP="008F6B8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496" w:type="dxa"/>
          </w:tcPr>
          <w:p w14:paraId="4EF9821F" w14:textId="378912BF" w:rsidR="00002BB7" w:rsidRPr="00E93514" w:rsidRDefault="008F6B8D" w:rsidP="008F6B8D">
            <w:pPr>
              <w:spacing w:after="0" w:line="360" w:lineRule="auto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</w:t>
            </w:r>
            <w:r w:rsidR="006F11BF" w:rsidRPr="00E9351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 xml:space="preserve"> 12</m:t>
                  </m:r>
                </m:den>
              </m:f>
            </m:oMath>
            <w:r w:rsidR="006F11BF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8</m:t>
                  </m:r>
                </m:den>
              </m:f>
            </m:oMath>
            <w:r w:rsidR="006F11BF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 x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5</m:t>
                  </m:r>
                </m:den>
              </m:f>
            </m:oMath>
            <w:r w:rsidR="006F11BF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den>
              </m:f>
            </m:oMath>
            <w:r w:rsidR="006F11BF" w:rsidRPr="00E93514">
              <w:rPr>
                <w:rFonts w:ascii="Times New Roman" w:eastAsiaTheme="minorEastAsia" w:hAnsi="Times New Roman" w:cs="Times New Roman"/>
                <w:sz w:val="32"/>
                <w:szCs w:val="32"/>
                <w:lang w:val="nl-NL"/>
              </w:rPr>
              <w:t xml:space="preserve">  </w:t>
            </w:r>
          </w:p>
          <w:p w14:paraId="56F68D4C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4B97856F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0EE6D196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48032E4D" w14:textId="77777777" w:rsidR="008F6B8D" w:rsidRPr="00E93514" w:rsidRDefault="008F6B8D" w:rsidP="008F6B8D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..............................</w:t>
            </w:r>
            <w:r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.........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.</w:t>
            </w:r>
          </w:p>
          <w:p w14:paraId="09B9F357" w14:textId="61A3616E" w:rsidR="0026720D" w:rsidRPr="00E93514" w:rsidRDefault="0026720D" w:rsidP="008F6B8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14:paraId="4D9E6513" w14:textId="77777777" w:rsidR="00002BB7" w:rsidRPr="00E93514" w:rsidRDefault="00002BB7" w:rsidP="00566B4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14:paraId="1047108F" w14:textId="04C0B577" w:rsidR="00FE57B8" w:rsidRDefault="00010667" w:rsidP="00FE57B8">
      <w:pPr>
        <w:tabs>
          <w:tab w:val="left" w:pos="240"/>
        </w:tabs>
        <w:spacing w:line="240" w:lineRule="auto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E93514">
        <w:rPr>
          <w:rFonts w:ascii="Times New Roman" w:hAnsi="Times New Roman" w:cs="Times New Roman"/>
          <w:color w:val="000000"/>
          <w:sz w:val="26"/>
          <w:szCs w:val="26"/>
        </w:rPr>
        <w:br/>
      </w:r>
    </w:p>
    <w:p w14:paraId="116FBB56" w14:textId="3AB4334D" w:rsidR="001E6847" w:rsidRDefault="001E6847" w:rsidP="00566B4D">
      <w:pPr>
        <w:spacing w:after="0" w:line="240" w:lineRule="auto"/>
        <w:rPr>
          <w:rFonts w:ascii="Times New Roman" w:hAnsi="Times New Roman" w:cs="Times New Roman"/>
          <w:sz w:val="32"/>
          <w:szCs w:val="32"/>
          <w:lang w:val="nl-NL"/>
        </w:rPr>
      </w:pPr>
    </w:p>
    <w:p w14:paraId="2E20E425" w14:textId="77777777" w:rsidR="00DE655F" w:rsidRPr="00E93514" w:rsidRDefault="00DE655F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7E99CB0" w14:textId="77777777" w:rsidR="00A40312" w:rsidRPr="00E93514" w:rsidRDefault="00A40312" w:rsidP="00A40312">
      <w:pPr>
        <w:pStyle w:val="NormalWeb"/>
        <w:spacing w:before="0" w:beforeAutospacing="0" w:after="240" w:afterAutospacing="0" w:line="360" w:lineRule="atLeast"/>
        <w:ind w:right="48"/>
        <w:jc w:val="center"/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</w:pPr>
      <w:r w:rsidRPr="00E93514">
        <w:rPr>
          <w:b/>
          <w:bCs/>
          <w:color w:val="000000" w:themeColor="text1"/>
          <w:sz w:val="28"/>
          <w:szCs w:val="28"/>
          <w:shd w:val="clear" w:color="auto" w:fill="FFFFFF"/>
        </w:rPr>
        <w:lastRenderedPageBreak/>
        <w:t xml:space="preserve">ĐÁP ÁN VÀ BIỂU ĐIỂM TOÁN </w:t>
      </w:r>
      <w:r w:rsidRPr="00E93514">
        <w:rPr>
          <w:b/>
          <w:bCs/>
          <w:color w:val="000000" w:themeColor="text1"/>
          <w:sz w:val="28"/>
          <w:szCs w:val="28"/>
          <w:shd w:val="clear" w:color="auto" w:fill="FFFFFF"/>
          <w:lang w:val="en-US"/>
        </w:rPr>
        <w:t>4</w:t>
      </w:r>
    </w:p>
    <w:tbl>
      <w:tblPr>
        <w:tblStyle w:val="TableGrid"/>
        <w:tblW w:w="10915" w:type="dxa"/>
        <w:tblInd w:w="-5" w:type="dxa"/>
        <w:tblLook w:val="04A0" w:firstRow="1" w:lastRow="0" w:firstColumn="1" w:lastColumn="0" w:noHBand="0" w:noVBand="1"/>
      </w:tblPr>
      <w:tblGrid>
        <w:gridCol w:w="855"/>
        <w:gridCol w:w="5582"/>
        <w:gridCol w:w="1403"/>
        <w:gridCol w:w="3075"/>
      </w:tblGrid>
      <w:tr w:rsidR="00A40312" w:rsidRPr="00E93514" w14:paraId="50E32805" w14:textId="77777777" w:rsidTr="004B1893">
        <w:tc>
          <w:tcPr>
            <w:tcW w:w="855" w:type="dxa"/>
          </w:tcPr>
          <w:p w14:paraId="182CE794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CÂU</w:t>
            </w:r>
          </w:p>
        </w:tc>
        <w:tc>
          <w:tcPr>
            <w:tcW w:w="5582" w:type="dxa"/>
          </w:tcPr>
          <w:p w14:paraId="0DBCD1DD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ĐÁP ÁN</w:t>
            </w:r>
          </w:p>
        </w:tc>
        <w:tc>
          <w:tcPr>
            <w:tcW w:w="1403" w:type="dxa"/>
          </w:tcPr>
          <w:p w14:paraId="1FCBCE80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BIỂU ĐIỂM</w:t>
            </w:r>
          </w:p>
        </w:tc>
        <w:tc>
          <w:tcPr>
            <w:tcW w:w="3075" w:type="dxa"/>
          </w:tcPr>
          <w:p w14:paraId="68BDB55A" w14:textId="77777777" w:rsidR="00A40312" w:rsidRPr="00E93514" w:rsidRDefault="00A40312" w:rsidP="00292304">
            <w:pPr>
              <w:pStyle w:val="NormalWeb"/>
              <w:spacing w:before="0" w:beforeAutospacing="0" w:line="360" w:lineRule="auto"/>
              <w:ind w:right="45"/>
              <w:jc w:val="center"/>
              <w:rPr>
                <w:b/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bCs/>
                <w:color w:val="000000" w:themeColor="text1"/>
                <w:shd w:val="clear" w:color="auto" w:fill="FFFFFF"/>
              </w:rPr>
              <w:t>HƯỚNG DẪN CHẤM</w:t>
            </w:r>
          </w:p>
        </w:tc>
      </w:tr>
      <w:tr w:rsidR="00A40312" w:rsidRPr="00E93514" w14:paraId="04E0E5DF" w14:textId="77777777" w:rsidTr="004B1893">
        <w:trPr>
          <w:trHeight w:val="509"/>
        </w:trPr>
        <w:tc>
          <w:tcPr>
            <w:tcW w:w="855" w:type="dxa"/>
          </w:tcPr>
          <w:p w14:paraId="358317FE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</w:p>
        </w:tc>
        <w:tc>
          <w:tcPr>
            <w:tcW w:w="5582" w:type="dxa"/>
          </w:tcPr>
          <w:p w14:paraId="013C2C64" w14:textId="6389EA8F" w:rsidR="00A40312" w:rsidRPr="00E93514" w:rsidRDefault="0094480E" w:rsidP="0094480E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A.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7</m:t>
                  </m:r>
                </m:den>
              </m:f>
            </m:oMath>
            <w:r w:rsidR="00A40312" w:rsidRPr="00E93514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03" w:type="dxa"/>
          </w:tcPr>
          <w:p w14:paraId="7C7FA5E2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80BB9BA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0781FCE2" w14:textId="77777777" w:rsidTr="004B1893">
        <w:trPr>
          <w:trHeight w:val="582"/>
        </w:trPr>
        <w:tc>
          <w:tcPr>
            <w:tcW w:w="855" w:type="dxa"/>
          </w:tcPr>
          <w:p w14:paraId="42DF528F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2</w:t>
            </w:r>
          </w:p>
        </w:tc>
        <w:tc>
          <w:tcPr>
            <w:tcW w:w="5582" w:type="dxa"/>
          </w:tcPr>
          <w:p w14:paraId="0C6F1AC8" w14:textId="5914E96B" w:rsidR="00A40312" w:rsidRPr="00E93514" w:rsidRDefault="0094480E" w:rsidP="00292304">
            <w:pPr>
              <w:tabs>
                <w:tab w:val="left" w:leader="dot" w:pos="8931"/>
              </w:tabs>
              <w:spacing w:line="312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A40312" w:rsidRPr="00E9351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A40312"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</m:t>
                  </m:r>
                </m:den>
              </m:f>
            </m:oMath>
          </w:p>
        </w:tc>
        <w:tc>
          <w:tcPr>
            <w:tcW w:w="1403" w:type="dxa"/>
          </w:tcPr>
          <w:p w14:paraId="1D63348A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01E3495C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3991FD99" w14:textId="77777777" w:rsidTr="004B1893">
        <w:tc>
          <w:tcPr>
            <w:tcW w:w="855" w:type="dxa"/>
          </w:tcPr>
          <w:p w14:paraId="20CF0EE5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3</w:t>
            </w:r>
          </w:p>
        </w:tc>
        <w:tc>
          <w:tcPr>
            <w:tcW w:w="5582" w:type="dxa"/>
          </w:tcPr>
          <w:p w14:paraId="427B38C7" w14:textId="60FACA6F" w:rsidR="00A40312" w:rsidRPr="0094480E" w:rsidRDefault="0094480E" w:rsidP="00292304">
            <w:pPr>
              <w:pStyle w:val="NormalWeb"/>
              <w:tabs>
                <w:tab w:val="left" w:pos="1728"/>
              </w:tabs>
              <w:spacing w:before="0" w:beforeAutospacing="0" w:after="0" w:afterAutospacing="0" w:line="276" w:lineRule="auto"/>
              <w:ind w:right="45" w:firstLineChars="800" w:firstLine="2240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</w:t>
            </w:r>
            <w:r w:rsidR="00A40312" w:rsidRPr="00E93514">
              <w:rPr>
                <w:sz w:val="28"/>
                <w:szCs w:val="28"/>
              </w:rPr>
              <w:t xml:space="preserve">.  </w:t>
            </w:r>
            <w:r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403" w:type="dxa"/>
          </w:tcPr>
          <w:p w14:paraId="0C3E13D5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48B92F8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6C2B65BC" w14:textId="77777777" w:rsidTr="004B1893">
        <w:tc>
          <w:tcPr>
            <w:tcW w:w="855" w:type="dxa"/>
          </w:tcPr>
          <w:p w14:paraId="30BAB7B1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4</w:t>
            </w:r>
          </w:p>
        </w:tc>
        <w:tc>
          <w:tcPr>
            <w:tcW w:w="5582" w:type="dxa"/>
          </w:tcPr>
          <w:p w14:paraId="0625C45E" w14:textId="60F48751" w:rsidR="00A40312" w:rsidRPr="00E93514" w:rsidRDefault="006E3125" w:rsidP="006E3125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</w:t>
            </w:r>
            <w:r w:rsidR="0094480E">
              <w:rPr>
                <w:bCs/>
                <w:color w:val="000000" w:themeColor="text1"/>
                <w:shd w:val="clear" w:color="auto" w:fill="FFFFFF"/>
                <w:lang w:val="en-US"/>
              </w:rPr>
              <w:t>B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. </w:t>
            </w:r>
            <w:r w:rsidR="0094480E">
              <w:rPr>
                <w:bCs/>
                <w:color w:val="000000" w:themeColor="text1"/>
                <w:shd w:val="clear" w:color="auto" w:fill="FFFFFF"/>
                <w:lang w:val="en-US"/>
              </w:rPr>
              <w:t>Lấy được 3 bóng xanh</w:t>
            </w:r>
          </w:p>
        </w:tc>
        <w:tc>
          <w:tcPr>
            <w:tcW w:w="1403" w:type="dxa"/>
          </w:tcPr>
          <w:p w14:paraId="71EAED10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5C957160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22595682" w14:textId="77777777" w:rsidTr="004B1893">
        <w:tc>
          <w:tcPr>
            <w:tcW w:w="855" w:type="dxa"/>
          </w:tcPr>
          <w:p w14:paraId="57EAD2C9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5</w:t>
            </w:r>
          </w:p>
        </w:tc>
        <w:tc>
          <w:tcPr>
            <w:tcW w:w="5582" w:type="dxa"/>
          </w:tcPr>
          <w:p w14:paraId="66A53BAA" w14:textId="51011816" w:rsidR="00A40312" w:rsidRPr="00E93514" w:rsidRDefault="00A40312" w:rsidP="0094480E">
            <w:pPr>
              <w:pStyle w:val="NormalWeb"/>
              <w:numPr>
                <w:ilvl w:val="0"/>
                <w:numId w:val="9"/>
              </w:numPr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C</w:t>
            </w:r>
            <w:r w:rsidR="0094480E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on vịt: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607B9B">
              <w:rPr>
                <w:sz w:val="28"/>
                <w:szCs w:val="28"/>
                <w:lang w:val="en-US"/>
              </w:rPr>
              <w:t xml:space="preserve"> kg</w:t>
            </w:r>
          </w:p>
        </w:tc>
        <w:tc>
          <w:tcPr>
            <w:tcW w:w="1403" w:type="dxa"/>
          </w:tcPr>
          <w:p w14:paraId="6BEED002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3AEC21B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746F8718" w14:textId="77777777" w:rsidTr="004B1893">
        <w:tc>
          <w:tcPr>
            <w:tcW w:w="855" w:type="dxa"/>
          </w:tcPr>
          <w:p w14:paraId="585884C1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6</w:t>
            </w:r>
          </w:p>
        </w:tc>
        <w:tc>
          <w:tcPr>
            <w:tcW w:w="5582" w:type="dxa"/>
          </w:tcPr>
          <w:p w14:paraId="56E9BD8C" w14:textId="1C267950" w:rsidR="00A40312" w:rsidRPr="00E93514" w:rsidRDefault="00D03911" w:rsidP="00D03911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C. 36</w:t>
            </w:r>
            <w:r w:rsidR="00AE0E67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chiếc bánh</w:t>
            </w:r>
          </w:p>
        </w:tc>
        <w:tc>
          <w:tcPr>
            <w:tcW w:w="1403" w:type="dxa"/>
          </w:tcPr>
          <w:p w14:paraId="6019911A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</w:rPr>
              <w:t>0,5</w:t>
            </w:r>
          </w:p>
        </w:tc>
        <w:tc>
          <w:tcPr>
            <w:tcW w:w="3075" w:type="dxa"/>
          </w:tcPr>
          <w:p w14:paraId="4FE08C34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</w:pPr>
          </w:p>
        </w:tc>
      </w:tr>
      <w:tr w:rsidR="00A40312" w:rsidRPr="00E93514" w14:paraId="00C06745" w14:textId="77777777" w:rsidTr="004B1893">
        <w:trPr>
          <w:trHeight w:val="542"/>
        </w:trPr>
        <w:tc>
          <w:tcPr>
            <w:tcW w:w="855" w:type="dxa"/>
          </w:tcPr>
          <w:p w14:paraId="759EAC9C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7</w:t>
            </w:r>
          </w:p>
        </w:tc>
        <w:tc>
          <w:tcPr>
            <w:tcW w:w="5582" w:type="dxa"/>
          </w:tcPr>
          <w:p w14:paraId="6350D77A" w14:textId="5A74114D" w:rsidR="00A40312" w:rsidRPr="00E93514" w:rsidRDefault="00D03911" w:rsidP="00292304">
            <w:pPr>
              <w:pStyle w:val="NormalWeb"/>
              <w:spacing w:before="0" w:beforeAutospacing="0" w:after="0" w:afterAutospacing="0" w:line="276" w:lineRule="auto"/>
              <w:ind w:left="2220"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60 mét</w:t>
            </w:r>
          </w:p>
        </w:tc>
        <w:tc>
          <w:tcPr>
            <w:tcW w:w="1403" w:type="dxa"/>
          </w:tcPr>
          <w:p w14:paraId="2F67586F" w14:textId="3A7D9C5A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1</w:t>
            </w:r>
            <w:r w:rsidR="0083181D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3075" w:type="dxa"/>
          </w:tcPr>
          <w:p w14:paraId="2AB8707E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</w:pPr>
          </w:p>
        </w:tc>
      </w:tr>
      <w:tr w:rsidR="00343AB7" w:rsidRPr="00E93514" w14:paraId="3DB3D5D5" w14:textId="77777777" w:rsidTr="004B1893">
        <w:tc>
          <w:tcPr>
            <w:tcW w:w="855" w:type="dxa"/>
            <w:vMerge w:val="restart"/>
          </w:tcPr>
          <w:p w14:paraId="09908FE5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4087FBB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1C584E6C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653137DD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  <w:p w14:paraId="70467F35" w14:textId="2C38F78C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8</w:t>
            </w:r>
          </w:p>
        </w:tc>
        <w:tc>
          <w:tcPr>
            <w:tcW w:w="5582" w:type="dxa"/>
          </w:tcPr>
          <w:p w14:paraId="33A15651" w14:textId="66C90509" w:rsidR="00984BCB" w:rsidRPr="00E93514" w:rsidRDefault="00343AB7" w:rsidP="00607B9B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84BCB"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a) </w:t>
            </w:r>
            <w:r w:rsidR="00AE0E6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D03911" w:rsidRPr="00607B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07B9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12</m:t>
                  </m:r>
                </m:den>
              </m:f>
            </m:oMath>
            <w:r w:rsidRPr="00607B9B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>.</w:t>
            </w:r>
          </w:p>
          <w:p w14:paraId="2FECFA27" w14:textId="7133A844" w:rsidR="00343AB7" w:rsidRPr="00E93514" w:rsidRDefault="00984BCB" w:rsidP="00607B9B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nl-NL"/>
              </w:rPr>
            </w:pPr>
            <w:r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</w:t>
            </w:r>
            <w:r w:rsidR="00343AB7" w:rsidRPr="00E93514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607B9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43AB7" w:rsidRPr="00E935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2</m:t>
                  </m:r>
                </m:den>
              </m:f>
            </m:oMath>
            <w:r w:rsidR="00343AB7" w:rsidRPr="00E93514">
              <w:rPr>
                <w:rFonts w:ascii="Times New Roman" w:hAnsi="Times New Roman" w:cs="Times New Roman"/>
                <w:sz w:val="32"/>
                <w:szCs w:val="32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2</m:t>
                  </m:r>
                </m:den>
              </m:f>
            </m:oMath>
          </w:p>
          <w:p w14:paraId="5B8AF67C" w14:textId="38698D0A" w:rsidR="00343AB7" w:rsidRPr="00E93514" w:rsidRDefault="00343AB7" w:rsidP="00607B9B">
            <w:pPr>
              <w:pStyle w:val="NormalWeb"/>
              <w:spacing w:before="0" w:beforeAutospacing="0" w:after="0" w:afterAutospacing="0" w:line="360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              </w:t>
            </w:r>
            <w:r w:rsidR="00607B9B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= </w:t>
            </w:r>
            <m:oMath>
              <m:r>
                <w:rPr>
                  <w:rFonts w:ascii="Cambria Math" w:hAnsi="Cambria Math"/>
                  <w:color w:val="000000" w:themeColor="text1"/>
                  <w:shd w:val="clear" w:color="auto" w:fill="FFFFFF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  <m:t>12</m:t>
                  </m:r>
                </m:den>
              </m:f>
            </m:oMath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               </w:t>
            </w:r>
          </w:p>
        </w:tc>
        <w:tc>
          <w:tcPr>
            <w:tcW w:w="1403" w:type="dxa"/>
          </w:tcPr>
          <w:p w14:paraId="2616DF43" w14:textId="130FB8C5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0139BF64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237CE02C" w14:textId="2D3BBAD6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</w:t>
            </w:r>
            <w:r w:rsidR="00607B9B">
              <w:rPr>
                <w:bCs/>
                <w:color w:val="000000" w:themeColor="text1"/>
                <w:shd w:val="clear" w:color="auto" w:fill="FFFFFF"/>
                <w:lang w:val="en-US"/>
              </w:rPr>
              <w:t>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53DC9745" w14:textId="7E845E24" w:rsidR="00343AB7" w:rsidRPr="00E93514" w:rsidRDefault="00343AB7" w:rsidP="00607B9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182A7EF" w14:textId="77777777" w:rsidR="00343AB7" w:rsidRPr="00E93514" w:rsidRDefault="00343AB7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7D1EDD84" w14:textId="677B684D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</w:t>
            </w:r>
            <w:r w:rsidR="00607B9B">
              <w:rPr>
                <w:bCs/>
                <w:color w:val="000000" w:themeColor="text1"/>
                <w:shd w:val="clear" w:color="auto" w:fill="FFFFFF"/>
                <w:lang w:val="en-US"/>
              </w:rPr>
              <w:t>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075" w:type="dxa"/>
            <w:vMerge w:val="restart"/>
          </w:tcPr>
          <w:p w14:paraId="52F36FC3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1F4641B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699DB1B1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C55DF20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32C4898B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34AF428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2607872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557E9202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  <w:p w14:paraId="2425156E" w14:textId="17C1773B" w:rsidR="00343AB7" w:rsidRPr="00E93514" w:rsidRDefault="00533C98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Nếu kết quả không đư</w:t>
            </w:r>
            <w:r w:rsidR="00C41ADC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a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về phân số tối giản trừ 0,1</w:t>
            </w:r>
          </w:p>
        </w:tc>
      </w:tr>
      <w:tr w:rsidR="00343AB7" w:rsidRPr="00E93514" w14:paraId="6E3C73FD" w14:textId="77777777" w:rsidTr="004B1893">
        <w:tc>
          <w:tcPr>
            <w:tcW w:w="855" w:type="dxa"/>
            <w:vMerge/>
          </w:tcPr>
          <w:p w14:paraId="4038144C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</w:tcPr>
          <w:p w14:paraId="2E92C0AD" w14:textId="3AF9A420" w:rsidR="00984BCB" w:rsidRPr="00E93514" w:rsidRDefault="00607B9B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</w:pPr>
            <w:r w:rsidRPr="00607B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Pr="00607B9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  <w:r w:rsidR="00343AB7" w:rsidRPr="00607B9B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6</m:t>
                  </m:r>
                </m:den>
              </m:f>
            </m:oMath>
          </w:p>
          <w:p w14:paraId="04778239" w14:textId="077FF761" w:rsidR="00343AB7" w:rsidRPr="00E93514" w:rsidRDefault="00607B9B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                     </w:t>
            </w:r>
            <w:r w:rsidR="00343AB7" w:rsidRPr="00E93514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  <w:r w:rsidR="00343AB7" w:rsidRPr="00E93514">
              <w:rPr>
                <w:rFonts w:ascii="Times New Roman" w:hAnsi="Times New Roman" w:cs="Times New Roman"/>
                <w:bCs/>
                <w:sz w:val="32"/>
                <w:szCs w:val="32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</w:p>
          <w:p w14:paraId="4F77417A" w14:textId="77777777" w:rsidR="00343AB7" w:rsidRDefault="00984BCB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        </w:t>
            </w:r>
            <w:r w:rsidR="00343AB7" w:rsidRPr="00E93514"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9</m:t>
                  </m:r>
                </m:den>
              </m:f>
            </m:oMath>
          </w:p>
          <w:p w14:paraId="426F8ABD" w14:textId="42F1E689" w:rsidR="00561A73" w:rsidRPr="00607B9B" w:rsidRDefault="00561A73" w:rsidP="00607B9B">
            <w:pPr>
              <w:tabs>
                <w:tab w:val="left" w:pos="240"/>
              </w:tabs>
              <w:spacing w:after="0" w:line="360" w:lineRule="auto"/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</w:pPr>
            <w:r>
              <w:rPr>
                <w:rFonts w:ascii="Times New Roman" w:eastAsiaTheme="minorEastAsia" w:hAnsi="Times New Roman" w:cs="Times New Roman"/>
                <w:bCs/>
                <w:sz w:val="32"/>
                <w:szCs w:val="32"/>
                <w:lang w:val="nl-NL"/>
              </w:rPr>
              <w:t xml:space="preserve">             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nl-NL"/>
                    </w:rPr>
                    <m:t>3</m:t>
                  </m:r>
                </m:den>
              </m:f>
            </m:oMath>
          </w:p>
        </w:tc>
        <w:tc>
          <w:tcPr>
            <w:tcW w:w="1403" w:type="dxa"/>
          </w:tcPr>
          <w:p w14:paraId="6EE09915" w14:textId="7E5BECD4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395D9D76" w14:textId="06743F7B" w:rsidR="00984BCB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34B401CA" w14:textId="77777777" w:rsidR="00A26D2B" w:rsidRPr="00E93514" w:rsidRDefault="00A26D2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576E81D2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57739D8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F2E42C" w14:textId="77777777" w:rsidR="00984BCB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3BEDD0A6" w14:textId="77777777" w:rsidR="00561A73" w:rsidRPr="00E93514" w:rsidRDefault="00561A73" w:rsidP="00A26D2B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4C2A5A6A" w14:textId="0A26BC3E" w:rsidR="00343AB7" w:rsidRPr="00E93514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vMerge/>
          </w:tcPr>
          <w:p w14:paraId="0FDB619D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E93514" w14:paraId="0115C060" w14:textId="77777777" w:rsidTr="004B1893">
        <w:tc>
          <w:tcPr>
            <w:tcW w:w="855" w:type="dxa"/>
            <w:vMerge/>
          </w:tcPr>
          <w:p w14:paraId="09AAEBE3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</w:tcPr>
          <w:p w14:paraId="48BF7EEA" w14:textId="6B928A33" w:rsidR="00984BCB" w:rsidRPr="00E93514" w:rsidRDefault="0089325A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                          c)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</m:oMath>
            <w:r w:rsidR="00343AB7" w:rsidRPr="00E93514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4</m:t>
                  </m:r>
                </m:den>
              </m:f>
            </m:oMath>
            <w:r w:rsidR="00343AB7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4F970FF3" w14:textId="1FE47335" w:rsidR="00343AB7" w:rsidRPr="00E93514" w:rsidRDefault="00984BCB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    </w:t>
            </w:r>
            <w:r w:rsidR="00E73392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     </w:t>
            </w:r>
            <w:r w:rsidR="00343AB7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4</m:t>
                  </m:r>
                </m:den>
              </m:f>
            </m:oMath>
            <w:r w:rsidR="00343AB7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7D282C71" w14:textId="0290733F" w:rsidR="00343AB7" w:rsidRPr="00E93514" w:rsidRDefault="00343A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      </w:t>
            </w:r>
            <w:r w:rsidR="00E73392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E73392"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        </w:t>
            </w:r>
            <w:r w:rsidRPr="00E9351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w:r w:rsidR="00945154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nl-NL"/>
              </w:rPr>
              <w:t>1</w:t>
            </w:r>
          </w:p>
        </w:tc>
        <w:tc>
          <w:tcPr>
            <w:tcW w:w="1403" w:type="dxa"/>
          </w:tcPr>
          <w:p w14:paraId="6E6A94D6" w14:textId="29BB98FB" w:rsidR="00984BCB" w:rsidRDefault="00984BCB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1CE8ABE1" w14:textId="77777777" w:rsidR="000C46DC" w:rsidRPr="00E93514" w:rsidRDefault="000C46DC" w:rsidP="00E73392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</w:p>
          <w:p w14:paraId="04EDE3D2" w14:textId="51C8BE29" w:rsidR="00343AB7" w:rsidRPr="00E93514" w:rsidRDefault="00984BCB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  <w:p w14:paraId="598DF804" w14:textId="77777777" w:rsidR="00991065" w:rsidRPr="00E93514" w:rsidRDefault="00991065" w:rsidP="00E73392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093DE81C" w14:textId="6EBABC92" w:rsidR="00343AB7" w:rsidRPr="00E93514" w:rsidRDefault="00984BCB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,25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)</w:t>
            </w:r>
          </w:p>
        </w:tc>
        <w:tc>
          <w:tcPr>
            <w:tcW w:w="3075" w:type="dxa"/>
            <w:vMerge/>
          </w:tcPr>
          <w:p w14:paraId="26FE33CB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343AB7" w:rsidRPr="00E93514" w14:paraId="0C8F17A2" w14:textId="77777777" w:rsidTr="004B1893">
        <w:tc>
          <w:tcPr>
            <w:tcW w:w="855" w:type="dxa"/>
            <w:vMerge/>
          </w:tcPr>
          <w:p w14:paraId="53B53378" w14:textId="77777777" w:rsidR="00343AB7" w:rsidRPr="00E93514" w:rsidRDefault="00343AB7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</w:tcPr>
          <w:p w14:paraId="346682B9" w14:textId="19792549" w:rsidR="00984BCB" w:rsidRPr="00E93514" w:rsidRDefault="009E75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 </w:t>
            </w:r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d)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(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: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)</m:t>
              </m:r>
            </m:oMath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5CEC55D8" w14:textId="641EBEAB" w:rsidR="00343AB7" w:rsidRPr="00E93514" w:rsidRDefault="00984BCB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 </w:t>
            </w:r>
            <w:r w:rsidR="00343AB7"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(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x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)</m:t>
              </m:r>
            </m:oMath>
          </w:p>
          <w:p w14:paraId="7A6DD564" w14:textId="00C72A4E" w:rsidR="00343AB7" w:rsidRPr="00E93514" w:rsidRDefault="00343A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</w:pP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                   </w:t>
            </w:r>
            <w:r w:rsidR="006602BE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E93514">
              <w:rPr>
                <w:rFonts w:ascii="Times New Roman" w:eastAsia="Calibri" w:hAnsi="Times New Roman" w:cs="Times New Roman"/>
                <w:bCs/>
                <w:sz w:val="28"/>
                <w:szCs w:val="28"/>
                <w:lang w:val="nl-NL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den>
              </m:f>
            </m:oMath>
          </w:p>
          <w:p w14:paraId="698458AF" w14:textId="5CA435F8" w:rsidR="00343AB7" w:rsidRPr="00E93514" w:rsidRDefault="00343AB7" w:rsidP="00A25C50">
            <w:pPr>
              <w:tabs>
                <w:tab w:val="left" w:pos="2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3514">
              <w:rPr>
                <w:rFonts w:ascii="Times New Roman" w:eastAsia="Calibri" w:hAnsi="Times New Roman" w:cs="Times New Roman"/>
                <w:sz w:val="28"/>
                <w:szCs w:val="28"/>
                <w:lang w:val="nl-NL"/>
              </w:rPr>
              <w:t xml:space="preserve">                     =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nl-NL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 xml:space="preserve"> </m:t>
              </m:r>
            </m:oMath>
          </w:p>
        </w:tc>
        <w:tc>
          <w:tcPr>
            <w:tcW w:w="1403" w:type="dxa"/>
          </w:tcPr>
          <w:p w14:paraId="00A61E73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</w:p>
          <w:p w14:paraId="7FEAD241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6E90F575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4A2579D2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ABF51EC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  <w:p w14:paraId="38B67C0A" w14:textId="77777777" w:rsidR="009E75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</w:p>
          <w:p w14:paraId="154B2677" w14:textId="4BC1530A" w:rsidR="00343AB7" w:rsidRPr="00E93514" w:rsidRDefault="009E75B7" w:rsidP="00E73392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vMerge/>
          </w:tcPr>
          <w:p w14:paraId="7F0F647D" w14:textId="77777777" w:rsidR="00343AB7" w:rsidRPr="00E93514" w:rsidRDefault="00343AB7" w:rsidP="00292304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</w:p>
        </w:tc>
      </w:tr>
      <w:tr w:rsidR="00A40312" w:rsidRPr="00E93514" w14:paraId="46A2CD7A" w14:textId="77777777" w:rsidTr="004B1893">
        <w:trPr>
          <w:trHeight w:val="794"/>
        </w:trPr>
        <w:tc>
          <w:tcPr>
            <w:tcW w:w="855" w:type="dxa"/>
          </w:tcPr>
          <w:p w14:paraId="371F210C" w14:textId="77777777" w:rsidR="00A40312" w:rsidRPr="00E93514" w:rsidRDefault="00A40312" w:rsidP="0089325A">
            <w:pPr>
              <w:pStyle w:val="NormalWeb"/>
              <w:spacing w:before="0" w:beforeAutospacing="0" w:line="360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9</w:t>
            </w:r>
          </w:p>
        </w:tc>
        <w:tc>
          <w:tcPr>
            <w:tcW w:w="5582" w:type="dxa"/>
            <w:shd w:val="clear" w:color="auto" w:fill="auto"/>
          </w:tcPr>
          <w:p w14:paraId="55825962" w14:textId="0E73CBD1" w:rsidR="00CF7F99" w:rsidRPr="00E93514" w:rsidRDefault="00A40312" w:rsidP="00E73392">
            <w:pPr>
              <w:spacing w:after="0" w:line="40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 </w:t>
            </w:r>
            <w:r w:rsidR="008F73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</w:t>
            </w:r>
            <w:r w:rsidR="008F738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m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="008F738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25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181A1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             </w:t>
            </w:r>
          </w:p>
          <w:p w14:paraId="4043ACF0" w14:textId="74F619E6" w:rsidR="00A40312" w:rsidRPr="00E93514" w:rsidRDefault="00A40312" w:rsidP="00E73392">
            <w:pPr>
              <w:spacing w:after="0" w:line="40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)</w:t>
            </w: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8F738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ạ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18kg</m:t>
              </m:r>
            </m:oMath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 </w:t>
            </w:r>
            <w:r w:rsidR="008F738C">
              <w:rPr>
                <w:rFonts w:ascii="Times New Roman" w:hAnsi="Times New Roman" w:cs="Times New Roman"/>
                <w:sz w:val="24"/>
                <w:szCs w:val="24"/>
              </w:rPr>
              <w:t xml:space="preserve">318 </w:t>
            </w: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kg     </w:t>
            </w:r>
          </w:p>
          <w:p w14:paraId="7F4E5C62" w14:textId="1F448EA9" w:rsidR="00A40312" w:rsidRPr="00E93514" w:rsidRDefault="00A40312" w:rsidP="00E73392">
            <w:pPr>
              <w:spacing w:after="0" w:line="400" w:lineRule="atLeast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) )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 xml:space="preserve"> </m:t>
              </m:r>
            </m:oMath>
            <w:r w:rsidR="00275AD8" w:rsidRPr="00275AD8"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>ngày = 16 giờ</w:t>
            </w:r>
          </w:p>
          <w:p w14:paraId="02C8FE09" w14:textId="2421AA5C" w:rsidR="0083181D" w:rsidRPr="00275AD8" w:rsidRDefault="0089325A" w:rsidP="00CF7F99">
            <w:pPr>
              <w:spacing w:after="0" w:line="400" w:lineRule="atLeast"/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w:lastRenderedPageBreak/>
                <m:t xml:space="preserve"> </m:t>
              </m:r>
            </m:oMath>
            <w:r w:rsidR="00A40312" w:rsidRPr="00E9351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d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5</m:t>
                  </m:r>
                </m:den>
              </m:f>
            </m:oMath>
            <w:r w:rsidR="00A40312" w:rsidRPr="00E93514"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 xml:space="preserve"> thế kỷ =</w:t>
            </w:r>
            <w:r w:rsidR="00A40312" w:rsidRPr="00E9351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343AB7" w:rsidRPr="00E93514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  <w:r w:rsidR="008F738C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  <w:r w:rsidR="00E73392" w:rsidRPr="00E9351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A40312" w:rsidRPr="00E93514"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>năm</w:t>
            </w:r>
          </w:p>
        </w:tc>
        <w:tc>
          <w:tcPr>
            <w:tcW w:w="1403" w:type="dxa"/>
            <w:shd w:val="clear" w:color="auto" w:fill="auto"/>
          </w:tcPr>
          <w:p w14:paraId="73C64E3F" w14:textId="7679D873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lastRenderedPageBreak/>
              <w:t>1</w:t>
            </w:r>
            <w:r w:rsidR="0083181D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,0</w:t>
            </w:r>
          </w:p>
        </w:tc>
        <w:tc>
          <w:tcPr>
            <w:tcW w:w="3075" w:type="dxa"/>
            <w:shd w:val="clear" w:color="auto" w:fill="auto"/>
          </w:tcPr>
          <w:p w14:paraId="19B4C2D3" w14:textId="77777777" w:rsidR="00A40312" w:rsidRPr="00E93514" w:rsidRDefault="00A40312" w:rsidP="00292304">
            <w:pPr>
              <w:pStyle w:val="NormalWeb"/>
              <w:spacing w:before="0" w:beforeAutospacing="0" w:after="0" w:afterAutospacing="0" w:line="276" w:lineRule="auto"/>
              <w:ind w:right="45"/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Học sinh tính đúng mỗi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phần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được 0,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2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>5 điểm</w:t>
            </w:r>
          </w:p>
        </w:tc>
      </w:tr>
      <w:tr w:rsidR="00343AB7" w:rsidRPr="00E93514" w14:paraId="20F2529D" w14:textId="77777777" w:rsidTr="004B1893">
        <w:trPr>
          <w:trHeight w:val="461"/>
        </w:trPr>
        <w:tc>
          <w:tcPr>
            <w:tcW w:w="855" w:type="dxa"/>
            <w:vMerge w:val="restart"/>
          </w:tcPr>
          <w:p w14:paraId="6EB19D54" w14:textId="77777777" w:rsidR="00343AB7" w:rsidRPr="00E93514" w:rsidRDefault="00343AB7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0</w:t>
            </w:r>
          </w:p>
        </w:tc>
        <w:tc>
          <w:tcPr>
            <w:tcW w:w="5582" w:type="dxa"/>
            <w:tcBorders>
              <w:bottom w:val="single" w:sz="4" w:space="0" w:color="auto"/>
            </w:tcBorders>
          </w:tcPr>
          <w:p w14:paraId="6D65A3F8" w14:textId="34E872D9" w:rsidR="00343AB7" w:rsidRPr="00E93514" w:rsidRDefault="00343AB7" w:rsidP="0083181D">
            <w:pPr>
              <w:pStyle w:val="NormalWeb"/>
              <w:spacing w:before="0" w:beforeAutospacing="0" w:after="0" w:afterAutospacing="0" w:line="276" w:lineRule="auto"/>
              <w:ind w:left="720"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         Bài giải</w:t>
            </w:r>
          </w:p>
        </w:tc>
        <w:tc>
          <w:tcPr>
            <w:tcW w:w="1403" w:type="dxa"/>
            <w:tcBorders>
              <w:bottom w:val="single" w:sz="4" w:space="0" w:color="auto"/>
            </w:tcBorders>
          </w:tcPr>
          <w:p w14:paraId="74E049E9" w14:textId="3A915CE8" w:rsidR="00343AB7" w:rsidRPr="00275AD8" w:rsidRDefault="009837C5" w:rsidP="00275AD8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83181D" w:rsidRPr="00E9351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0</w:t>
            </w:r>
          </w:p>
        </w:tc>
        <w:tc>
          <w:tcPr>
            <w:tcW w:w="3075" w:type="dxa"/>
            <w:vMerge w:val="restart"/>
          </w:tcPr>
          <w:p w14:paraId="6613CED3" w14:textId="3080B91C" w:rsidR="00343AB7" w:rsidRPr="00E93514" w:rsidRDefault="00343AB7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>Nếu HS trả lời câu hỏi đúng, phép tính đúng nhưng kết quả sai trừ một nửa số điểm của phép tính đó.</w:t>
            </w:r>
          </w:p>
        </w:tc>
      </w:tr>
      <w:tr w:rsidR="0083181D" w:rsidRPr="00E93514" w14:paraId="604FC862" w14:textId="77777777" w:rsidTr="004B1893">
        <w:trPr>
          <w:trHeight w:val="1030"/>
        </w:trPr>
        <w:tc>
          <w:tcPr>
            <w:tcW w:w="855" w:type="dxa"/>
            <w:vMerge/>
          </w:tcPr>
          <w:p w14:paraId="57737440" w14:textId="77777777" w:rsidR="0083181D" w:rsidRPr="00E93514" w:rsidRDefault="0083181D" w:rsidP="0089325A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bottom w:val="single" w:sz="4" w:space="0" w:color="auto"/>
            </w:tcBorders>
          </w:tcPr>
          <w:p w14:paraId="43ACE745" w14:textId="5DFF744C" w:rsidR="00CB05B1" w:rsidRDefault="0083181D" w:rsidP="0083181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a)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Buổi sáng cửa hàng bán được số chiếc bánh là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:</w:t>
            </w:r>
          </w:p>
          <w:p w14:paraId="033FAE58" w14:textId="6158456C" w:rsidR="0083181D" w:rsidRPr="00E93514" w:rsidRDefault="0083181D" w:rsidP="0083181D">
            <w:pPr>
              <w:pStyle w:val="NormalWeb"/>
              <w:spacing w:before="0" w:beforeAutospacing="0" w:after="0" w:afterAutospacing="0" w:line="276" w:lineRule="auto"/>
              <w:ind w:right="45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>2400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5</m:t>
                  </m:r>
                </m:den>
              </m:f>
            </m:oMath>
            <w:r w:rsidRPr="00E93514">
              <w:rPr>
                <w:lang w:val="en-US"/>
              </w:rPr>
              <w:t xml:space="preserve"> = </w:t>
            </w:r>
            <w:r w:rsidR="00CB05B1">
              <w:rPr>
                <w:lang w:val="en-US"/>
              </w:rPr>
              <w:t>1440 (chiếc)</w:t>
            </w:r>
          </w:p>
        </w:tc>
        <w:tc>
          <w:tcPr>
            <w:tcW w:w="1403" w:type="dxa"/>
            <w:tcBorders>
              <w:bottom w:val="single" w:sz="4" w:space="0" w:color="auto"/>
            </w:tcBorders>
          </w:tcPr>
          <w:p w14:paraId="3D101972" w14:textId="3232D859" w:rsidR="0083181D" w:rsidRPr="00E93514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3514">
              <w:rPr>
                <w:rFonts w:ascii="Times New Roman" w:hAnsi="Times New Roman" w:cs="Times New Roman"/>
                <w:sz w:val="24"/>
                <w:szCs w:val="24"/>
              </w:rPr>
              <w:t>(0,75 )</w:t>
            </w:r>
          </w:p>
        </w:tc>
        <w:tc>
          <w:tcPr>
            <w:tcW w:w="3075" w:type="dxa"/>
            <w:vMerge/>
          </w:tcPr>
          <w:p w14:paraId="2DACFC17" w14:textId="77777777" w:rsidR="0083181D" w:rsidRPr="00E93514" w:rsidRDefault="0083181D" w:rsidP="00343AB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43AB7" w:rsidRPr="00E93514" w14:paraId="642E5B0B" w14:textId="77777777" w:rsidTr="004B1893">
        <w:tc>
          <w:tcPr>
            <w:tcW w:w="855" w:type="dxa"/>
            <w:vMerge/>
          </w:tcPr>
          <w:p w14:paraId="0B582256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4F29F3CA" w14:textId="5ABAE025" w:rsidR="00343AB7" w:rsidRPr="00E93514" w:rsidRDefault="00343AB7" w:rsidP="00343AB7">
            <w:pPr>
              <w:pStyle w:val="NormalWeb"/>
              <w:spacing w:before="0" w:beforeAutospacing="0" w:after="0" w:afterAutospacing="0" w:line="276" w:lineRule="auto"/>
              <w:ind w:right="45"/>
              <w:jc w:val="both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b)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Số 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>chiếc bánh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còn lại của </w:t>
            </w:r>
            <w:r w:rsidR="00CB05B1">
              <w:rPr>
                <w:bCs/>
                <w:color w:val="000000" w:themeColor="text1"/>
                <w:shd w:val="clear" w:color="auto" w:fill="FFFFFF"/>
                <w:lang w:val="en-US"/>
              </w:rPr>
              <w:t>cửa hàng</w:t>
            </w: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là:</w:t>
            </w:r>
          </w:p>
          <w:p w14:paraId="177A6F37" w14:textId="219EA3D2" w:rsidR="00343AB7" w:rsidRPr="00E93514" w:rsidRDefault="00CB05B1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2400 – 1440 = 960 (chiếc)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4F095ADC" w14:textId="6B2D7D48" w:rsidR="00343AB7" w:rsidRPr="00E93514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rPr>
                <w:lang w:val="en-US"/>
              </w:rPr>
              <w:t>0,5</w:t>
            </w:r>
            <w:r w:rsidRPr="00E93514">
              <w:rPr>
                <w:lang w:val="en-US"/>
              </w:rPr>
              <w:t>)</w:t>
            </w:r>
            <w:r w:rsidR="00343AB7" w:rsidRPr="00E93514">
              <w:t xml:space="preserve"> </w:t>
            </w:r>
          </w:p>
        </w:tc>
        <w:tc>
          <w:tcPr>
            <w:tcW w:w="3075" w:type="dxa"/>
            <w:vMerge/>
          </w:tcPr>
          <w:p w14:paraId="34EF8782" w14:textId="2D7BB1F6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343AB7" w:rsidRPr="00E93514" w14:paraId="60CEEFA1" w14:textId="77777777" w:rsidTr="004B1893">
        <w:tc>
          <w:tcPr>
            <w:tcW w:w="855" w:type="dxa"/>
            <w:vMerge/>
          </w:tcPr>
          <w:p w14:paraId="6167A683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53EE19A6" w14:textId="57D41079" w:rsidR="00CB05B1" w:rsidRDefault="00CB05B1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Buổi chiều cửa hàng bán được số chiếc bánh là:</w:t>
            </w:r>
          </w:p>
          <w:p w14:paraId="232C6659" w14:textId="2342834B" w:rsidR="00343AB7" w:rsidRPr="00E93514" w:rsidRDefault="00CB05B1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bCs/>
                <w:color w:val="000000" w:themeColor="text1"/>
                <w:shd w:val="clear" w:color="auto" w:fill="FFFFFF"/>
                <w:lang w:val="en-US"/>
              </w:rPr>
              <w:t>960</w:t>
            </w:r>
            <w:r w:rsidR="00343AB7"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den>
              </m:f>
            </m:oMath>
            <w:r w:rsidR="00343AB7" w:rsidRPr="00E93514">
              <w:rPr>
                <w:lang w:val="en-US"/>
              </w:rPr>
              <w:t xml:space="preserve"> = </w:t>
            </w:r>
            <w:r w:rsidR="00D500F6">
              <w:rPr>
                <w:lang w:val="en-US"/>
              </w:rPr>
              <w:t>320 (chiếc)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795F35DA" w14:textId="0B7BAD90" w:rsidR="00343AB7" w:rsidRPr="00E93514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rPr>
                <w:lang w:val="en-US"/>
              </w:rPr>
              <w:t>0,5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3075" w:type="dxa"/>
            <w:vMerge/>
          </w:tcPr>
          <w:p w14:paraId="54A1DE03" w14:textId="7D6706E6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343AB7" w:rsidRPr="00E93514" w14:paraId="7ECB6AF7" w14:textId="77777777" w:rsidTr="004B1893">
        <w:tc>
          <w:tcPr>
            <w:tcW w:w="855" w:type="dxa"/>
            <w:vMerge/>
          </w:tcPr>
          <w:p w14:paraId="7DCBEBD2" w14:textId="77777777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1322CC8E" w14:textId="2B0BCAC6" w:rsidR="00343AB7" w:rsidRPr="00E93514" w:rsidRDefault="00343AB7" w:rsidP="00343AB7">
            <w:pPr>
              <w:pStyle w:val="NormalWeb"/>
              <w:spacing w:before="0" w:beforeAutospacing="0" w:after="0" w:afterAutospacing="0" w:line="276" w:lineRule="auto"/>
              <w:ind w:right="45"/>
              <w:jc w:val="center"/>
              <w:rPr>
                <w:bCs/>
                <w:color w:val="000000" w:themeColor="text1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 xml:space="preserve">      Đáp số: 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 xml:space="preserve">a) </w:t>
            </w:r>
            <w:r w:rsidR="00D500F6">
              <w:rPr>
                <w:lang w:val="en-US"/>
              </w:rPr>
              <w:t>1440 chiếc bánh</w:t>
            </w:r>
          </w:p>
          <w:p w14:paraId="390E2167" w14:textId="63F105B5" w:rsidR="00343AB7" w:rsidRPr="00E93514" w:rsidRDefault="00D500F6" w:rsidP="00343AB7">
            <w:pPr>
              <w:pStyle w:val="NormalWeb"/>
              <w:spacing w:before="0" w:beforeAutospacing="0" w:after="0" w:afterAutospacing="0" w:line="276" w:lineRule="auto"/>
              <w:ind w:right="45" w:firstLineChars="850" w:firstLine="2040"/>
              <w:jc w:val="both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>
              <w:rPr>
                <w:lang w:val="en-US"/>
              </w:rPr>
              <w:t xml:space="preserve">     </w:t>
            </w:r>
            <w:r w:rsidR="00343AB7" w:rsidRPr="00E93514">
              <w:rPr>
                <w:lang w:val="en-US"/>
              </w:rPr>
              <w:t xml:space="preserve">b) </w:t>
            </w:r>
            <w:r>
              <w:rPr>
                <w:lang w:val="en-US"/>
              </w:rPr>
              <w:t>320 chiếc bánh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6E2440A3" w14:textId="59AB2D68" w:rsidR="00343AB7" w:rsidRPr="00E93514" w:rsidRDefault="009837C5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lang w:val="en-US"/>
              </w:rPr>
              <w:t>(</w:t>
            </w:r>
            <w:r w:rsidR="00343AB7" w:rsidRPr="00E93514">
              <w:t xml:space="preserve">0,25 </w:t>
            </w:r>
            <w:r w:rsidRPr="00E93514">
              <w:rPr>
                <w:lang w:val="en-US"/>
              </w:rPr>
              <w:t>)</w:t>
            </w:r>
          </w:p>
        </w:tc>
        <w:tc>
          <w:tcPr>
            <w:tcW w:w="3075" w:type="dxa"/>
            <w:vMerge/>
            <w:tcBorders>
              <w:bottom w:val="single" w:sz="4" w:space="0" w:color="auto"/>
            </w:tcBorders>
          </w:tcPr>
          <w:p w14:paraId="7FD08D58" w14:textId="7480B244" w:rsidR="00343AB7" w:rsidRPr="00E93514" w:rsidRDefault="00343AB7" w:rsidP="00343AB7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</w:tr>
      <w:tr w:rsidR="00A40312" w:rsidRPr="00E93514" w14:paraId="1C541011" w14:textId="77777777" w:rsidTr="004B1893">
        <w:trPr>
          <w:trHeight w:val="425"/>
        </w:trPr>
        <w:tc>
          <w:tcPr>
            <w:tcW w:w="855" w:type="dxa"/>
            <w:vMerge w:val="restart"/>
          </w:tcPr>
          <w:p w14:paraId="5CD38BA0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</w:rPr>
              <w:t>1</w:t>
            </w: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1</w:t>
            </w: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3AA069BE" w14:textId="1CD139AC" w:rsidR="00A40312" w:rsidRPr="004B1893" w:rsidRDefault="00A40312" w:rsidP="00292304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hd w:val="clear" w:color="auto" w:fill="FFFFFF"/>
                <w:vertAlign w:val="subscript"/>
                <w:lang w:val="en-US"/>
              </w:rPr>
            </w:pPr>
            <w:r w:rsidRPr="004B1893">
              <w:rPr>
                <w:sz w:val="28"/>
                <w:szCs w:val="28"/>
                <w:lang w:val="en-US"/>
              </w:rPr>
              <w:t xml:space="preserve">a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  <w:r w:rsidR="004B1893" w:rsidRPr="004B1893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den>
              </m:f>
            </m:oMath>
            <w:r w:rsidR="004B1893" w:rsidRPr="004B1893">
              <w:rPr>
                <w:sz w:val="28"/>
                <w:szCs w:val="28"/>
                <w:lang w:val="nl-NL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0</m:t>
                  </m:r>
                </m:den>
              </m:f>
            </m:oMath>
            <w:r w:rsidR="004B1893" w:rsidRPr="004B1893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  <w:r w:rsidR="004B1893" w:rsidRPr="004B1893">
              <w:rPr>
                <w:rFonts w:eastAsiaTheme="minorEastAsia"/>
                <w:sz w:val="28"/>
                <w:szCs w:val="28"/>
                <w:lang w:val="nl-NL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37057817" w14:textId="524CF183" w:rsidR="00A40312" w:rsidRPr="00E93514" w:rsidRDefault="0083181D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>0,5</w:t>
            </w:r>
            <w:r w:rsidR="00A40312"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 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67DCCA91" w14:textId="5AC1A870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A40312" w:rsidRPr="00E93514" w14:paraId="42121C2D" w14:textId="77777777" w:rsidTr="004B1893">
        <w:tc>
          <w:tcPr>
            <w:tcW w:w="855" w:type="dxa"/>
            <w:vMerge/>
          </w:tcPr>
          <w:p w14:paraId="5FF92B86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75079B3A" w14:textId="74582FD8" w:rsidR="00A40312" w:rsidRPr="00E93514" w:rsidRDefault="00A40312" w:rsidP="00292304">
            <w:pPr>
              <w:pStyle w:val="NormalWeb"/>
              <w:spacing w:before="0" w:beforeAutospacing="0" w:after="0" w:afterAutospacing="0"/>
              <w:ind w:right="45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7 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 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3FDB0152" w14:textId="7777777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4FCE8D5E" w14:textId="1F526DDF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A40312" w:rsidRPr="00E93514" w14:paraId="1AEFE219" w14:textId="77777777" w:rsidTr="004B1893">
        <w:tc>
          <w:tcPr>
            <w:tcW w:w="855" w:type="dxa"/>
            <w:vMerge/>
          </w:tcPr>
          <w:p w14:paraId="4BCFB9B2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7B13C936" w14:textId="2AD57DBC" w:rsidR="00A40312" w:rsidRPr="00E93514" w:rsidRDefault="00A40312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   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5 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x (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>-1)</m:t>
              </m:r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411B1DDE" w14:textId="7777777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4855B43A" w14:textId="35ED57B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A40312" w:rsidRPr="00E93514" w14:paraId="0C8B61A5" w14:textId="77777777" w:rsidTr="004B1893">
        <w:tc>
          <w:tcPr>
            <w:tcW w:w="855" w:type="dxa"/>
            <w:vMerge/>
          </w:tcPr>
          <w:p w14:paraId="7FC1A86D" w14:textId="77777777" w:rsidR="00A40312" w:rsidRPr="00E93514" w:rsidRDefault="00A40312" w:rsidP="00292304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</w:tcPr>
          <w:p w14:paraId="43676B83" w14:textId="49DFB284" w:rsidR="00A40312" w:rsidRPr="00E93514" w:rsidRDefault="00A40312" w:rsidP="00292304">
            <w:pPr>
              <w:pStyle w:val="NormalWeb"/>
              <w:spacing w:before="0" w:beforeAutospacing="0" w:after="0" w:afterAutospacing="0"/>
              <w:ind w:right="45"/>
              <w:rPr>
                <w:bCs/>
                <w:color w:val="000000" w:themeColor="text1"/>
                <w:sz w:val="28"/>
                <w:szCs w:val="28"/>
                <w:shd w:val="clear" w:color="auto" w:fill="FFFFFF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    =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x </w:t>
            </w:r>
            <w:r w:rsidR="004B1893">
              <w:rPr>
                <w:sz w:val="28"/>
                <w:szCs w:val="28"/>
                <w:lang w:val="en-US"/>
              </w:rPr>
              <w:t xml:space="preserve">1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</m:oMath>
            <w:r w:rsidR="004B1893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</w:tcPr>
          <w:p w14:paraId="71945BA0" w14:textId="77777777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hd w:val="clear" w:color="auto" w:fill="FFFFFF"/>
                <w:lang w:val="en-US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</w:tcPr>
          <w:p w14:paraId="638BFD90" w14:textId="6D4AD9D3" w:rsidR="00A40312" w:rsidRPr="00E93514" w:rsidRDefault="00A40312" w:rsidP="00292304">
            <w:pPr>
              <w:pStyle w:val="NormalWeb"/>
              <w:spacing w:before="0" w:beforeAutospacing="0" w:after="240" w:afterAutospacing="0"/>
              <w:ind w:right="48" w:firstLineChars="400" w:firstLine="1120"/>
              <w:jc w:val="both"/>
              <w:rPr>
                <w:sz w:val="28"/>
                <w:szCs w:val="28"/>
                <w:lang w:val="en-US"/>
              </w:rPr>
            </w:pPr>
          </w:p>
        </w:tc>
      </w:tr>
      <w:tr w:rsidR="0083181D" w:rsidRPr="00E93514" w14:paraId="2599EBB5" w14:textId="77777777" w:rsidTr="004B1893">
        <w:trPr>
          <w:trHeight w:val="553"/>
        </w:trPr>
        <w:tc>
          <w:tcPr>
            <w:tcW w:w="855" w:type="dxa"/>
          </w:tcPr>
          <w:p w14:paraId="211BB801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6EBE94" w14:textId="5C89B089" w:rsidR="0083181D" w:rsidRPr="00A505D6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b)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 xml:space="preserve"> 12</m:t>
                  </m:r>
                </m:den>
              </m:f>
            </m:oMath>
            <w:r w:rsidR="00A505D6" w:rsidRPr="00A505D6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8</m:t>
                  </m:r>
                </m:den>
              </m:f>
            </m:oMath>
            <w:r w:rsidR="00A505D6" w:rsidRPr="00A505D6">
              <w:rPr>
                <w:sz w:val="28"/>
                <w:szCs w:val="28"/>
                <w:lang w:val="nl-NL"/>
              </w:rPr>
              <w:t xml:space="preserve">  x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5</m:t>
                  </m:r>
                </m:den>
              </m:f>
            </m:oMath>
            <w:r w:rsidR="00A505D6" w:rsidRPr="00A505D6">
              <w:rPr>
                <w:sz w:val="28"/>
                <w:szCs w:val="28"/>
                <w:lang w:val="nl-NL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9217CC" w14:textId="49F09DD1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/>
                <w:color w:val="000000" w:themeColor="text1"/>
                <w:shd w:val="clear" w:color="auto" w:fill="FFFFFF"/>
                <w:lang w:val="en-US"/>
              </w:rPr>
              <w:t xml:space="preserve">0,5 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A7B364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E93514" w14:paraId="1E97B4B4" w14:textId="77777777" w:rsidTr="004B1893">
        <w:trPr>
          <w:trHeight w:val="553"/>
        </w:trPr>
        <w:tc>
          <w:tcPr>
            <w:tcW w:w="855" w:type="dxa"/>
          </w:tcPr>
          <w:p w14:paraId="4D92D508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5037252" w14:textId="2386F66E" w:rsidR="0083181D" w:rsidRPr="00E93514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 x 3 x 16 x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 x 8 x 5 x 7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45622C" w14:textId="2EE3330B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D3F62B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E93514" w14:paraId="5425F29B" w14:textId="77777777" w:rsidTr="004B1893">
        <w:trPr>
          <w:trHeight w:val="553"/>
        </w:trPr>
        <w:tc>
          <w:tcPr>
            <w:tcW w:w="855" w:type="dxa"/>
          </w:tcPr>
          <w:p w14:paraId="2055B337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C90BF1" w14:textId="508BA139" w:rsidR="0083181D" w:rsidRPr="00E93514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 x 3 x 8 x 2 x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 x 2 x 8 x 5 x 7</m:t>
                  </m:r>
                </m:den>
              </m:f>
            </m:oMath>
            <w:r w:rsidRPr="00E93514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5DBD08D" w14:textId="5D29F7D9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2)</w:t>
            </w:r>
          </w:p>
        </w:tc>
        <w:tc>
          <w:tcPr>
            <w:tcW w:w="30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DC8D50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  <w:tr w:rsidR="0083181D" w:rsidRPr="00E93514" w14:paraId="6D03357D" w14:textId="77777777" w:rsidTr="004B1893">
        <w:trPr>
          <w:trHeight w:val="553"/>
        </w:trPr>
        <w:tc>
          <w:tcPr>
            <w:tcW w:w="855" w:type="dxa"/>
          </w:tcPr>
          <w:p w14:paraId="1A1B0151" w14:textId="77777777" w:rsidR="0083181D" w:rsidRPr="00E93514" w:rsidRDefault="0083181D" w:rsidP="0083181D">
            <w:pPr>
              <w:pStyle w:val="NormalWeb"/>
              <w:spacing w:before="0" w:beforeAutospacing="0" w:after="240" w:afterAutospacing="0" w:line="360" w:lineRule="atLeast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582" w:type="dxa"/>
            <w:tcBorders>
              <w:top w:val="single" w:sz="4" w:space="0" w:color="auto"/>
            </w:tcBorders>
            <w:shd w:val="clear" w:color="auto" w:fill="auto"/>
          </w:tcPr>
          <w:p w14:paraId="190E334E" w14:textId="499CEF5D" w:rsidR="0083181D" w:rsidRPr="00E93514" w:rsidRDefault="0083181D" w:rsidP="0083181D">
            <w:pPr>
              <w:pStyle w:val="NormalWeb"/>
              <w:spacing w:before="0" w:beforeAutospacing="0" w:after="0" w:afterAutospacing="0"/>
              <w:ind w:right="45"/>
              <w:rPr>
                <w:sz w:val="28"/>
                <w:szCs w:val="28"/>
                <w:lang w:val="en-US"/>
              </w:rPr>
            </w:pPr>
            <w:r w:rsidRPr="00E93514">
              <w:rPr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7</m:t>
                  </m:r>
                </m:den>
              </m:f>
            </m:oMath>
          </w:p>
        </w:tc>
        <w:tc>
          <w:tcPr>
            <w:tcW w:w="1403" w:type="dxa"/>
            <w:tcBorders>
              <w:top w:val="single" w:sz="4" w:space="0" w:color="auto"/>
            </w:tcBorders>
            <w:shd w:val="clear" w:color="auto" w:fill="auto"/>
          </w:tcPr>
          <w:p w14:paraId="50D2F7A0" w14:textId="2E162B48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bCs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E93514">
              <w:rPr>
                <w:bCs/>
                <w:color w:val="000000" w:themeColor="text1"/>
                <w:shd w:val="clear" w:color="auto" w:fill="FFFFFF"/>
                <w:lang w:val="en-US"/>
              </w:rPr>
              <w:t>(0,1)</w:t>
            </w:r>
          </w:p>
        </w:tc>
        <w:tc>
          <w:tcPr>
            <w:tcW w:w="3075" w:type="dxa"/>
            <w:tcBorders>
              <w:top w:val="single" w:sz="4" w:space="0" w:color="auto"/>
            </w:tcBorders>
            <w:shd w:val="clear" w:color="auto" w:fill="auto"/>
          </w:tcPr>
          <w:p w14:paraId="4872891F" w14:textId="77777777" w:rsidR="0083181D" w:rsidRPr="00E93514" w:rsidRDefault="0083181D" w:rsidP="0083181D">
            <w:pPr>
              <w:pStyle w:val="NormalWeb"/>
              <w:spacing w:before="0" w:beforeAutospacing="0" w:after="240" w:afterAutospacing="0"/>
              <w:ind w:right="48"/>
              <w:jc w:val="center"/>
              <w:rPr>
                <w:sz w:val="28"/>
                <w:szCs w:val="28"/>
              </w:rPr>
            </w:pPr>
          </w:p>
        </w:tc>
      </w:tr>
    </w:tbl>
    <w:p w14:paraId="46DA50AE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055EDD7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B9227A6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107DD46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C0BBB1" w14:textId="77777777" w:rsidR="00A40312" w:rsidRPr="00E93514" w:rsidRDefault="00A40312" w:rsidP="00A4031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D43409A" w14:textId="78122DA2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C6D89F3" w14:textId="415210E9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5F8833" w14:textId="5FF8BFED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4E7D82A" w14:textId="2D5CA0C5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590736A" w14:textId="21A89F26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CEE2F06" w14:textId="388ED831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B088F90" w14:textId="72787741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283E0B1" w14:textId="684FA550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285E50C" w14:textId="75B0E847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CBF3B7" w14:textId="11517A24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DC77591" w14:textId="67F6283F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72DA5E" w14:textId="76302E0C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16383C3" w14:textId="77777777" w:rsidR="00504095" w:rsidRPr="00E93514" w:rsidRDefault="00504095" w:rsidP="00566B4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504095" w:rsidRPr="00E93514" w:rsidSect="005D5164">
      <w:pgSz w:w="11910" w:h="16840"/>
      <w:pgMar w:top="567" w:right="567" w:bottom="567" w:left="567" w:header="55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03CF9C" w14:textId="77777777" w:rsidR="009C7D40" w:rsidRDefault="009C7D40">
      <w:pPr>
        <w:spacing w:line="240" w:lineRule="auto"/>
      </w:pPr>
      <w:r>
        <w:separator/>
      </w:r>
    </w:p>
  </w:endnote>
  <w:endnote w:type="continuationSeparator" w:id="0">
    <w:p w14:paraId="48C776FF" w14:textId="77777777" w:rsidR="009C7D40" w:rsidRDefault="009C7D4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 New Roman Italic">
    <w:panose1 w:val="02020503050405090304"/>
    <w:charset w:val="00"/>
    <w:family w:val="roma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61EDE3" w14:textId="77777777" w:rsidR="009C7D40" w:rsidRDefault="009C7D40">
      <w:pPr>
        <w:spacing w:after="0"/>
      </w:pPr>
      <w:r>
        <w:separator/>
      </w:r>
    </w:p>
  </w:footnote>
  <w:footnote w:type="continuationSeparator" w:id="0">
    <w:p w14:paraId="73C9B32D" w14:textId="77777777" w:rsidR="009C7D40" w:rsidRDefault="009C7D4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CCBB791"/>
    <w:multiLevelType w:val="singleLevel"/>
    <w:tmpl w:val="9CCBB791"/>
    <w:lvl w:ilvl="0">
      <w:start w:val="2"/>
      <w:numFmt w:val="upperLetter"/>
      <w:suff w:val="space"/>
      <w:lvlText w:val="%1."/>
      <w:lvlJc w:val="left"/>
    </w:lvl>
  </w:abstractNum>
  <w:abstractNum w:abstractNumId="1" w15:restartNumberingAfterBreak="0">
    <w:nsid w:val="B02EA86E"/>
    <w:multiLevelType w:val="singleLevel"/>
    <w:tmpl w:val="B02EA86E"/>
    <w:lvl w:ilvl="0">
      <w:start w:val="3"/>
      <w:numFmt w:val="upperLetter"/>
      <w:suff w:val="space"/>
      <w:lvlText w:val="%1."/>
      <w:lvlJc w:val="left"/>
      <w:pPr>
        <w:ind w:left="2280" w:firstLine="0"/>
      </w:pPr>
    </w:lvl>
  </w:abstractNum>
  <w:abstractNum w:abstractNumId="2" w15:restartNumberingAfterBreak="0">
    <w:nsid w:val="151C79CB"/>
    <w:multiLevelType w:val="singleLevel"/>
    <w:tmpl w:val="151C79CB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28951AF7"/>
    <w:multiLevelType w:val="hybridMultilevel"/>
    <w:tmpl w:val="FA5A0170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2A536944"/>
    <w:multiLevelType w:val="hybridMultilevel"/>
    <w:tmpl w:val="E97617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373EB1"/>
    <w:multiLevelType w:val="hybridMultilevel"/>
    <w:tmpl w:val="BC766CEE"/>
    <w:lvl w:ilvl="0" w:tplc="0BB2F000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EC42A4D"/>
    <w:multiLevelType w:val="hybridMultilevel"/>
    <w:tmpl w:val="F0A6AF86"/>
    <w:lvl w:ilvl="0" w:tplc="2E8E5BE6">
      <w:start w:val="2"/>
      <w:numFmt w:val="upperLetter"/>
      <w:lvlText w:val="%1."/>
      <w:lvlJc w:val="left"/>
      <w:pPr>
        <w:ind w:left="2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60" w:hanging="360"/>
      </w:pPr>
    </w:lvl>
    <w:lvl w:ilvl="2" w:tplc="0409001B" w:tentative="1">
      <w:start w:val="1"/>
      <w:numFmt w:val="lowerRoman"/>
      <w:lvlText w:val="%3."/>
      <w:lvlJc w:val="right"/>
      <w:pPr>
        <w:ind w:left="4080" w:hanging="180"/>
      </w:pPr>
    </w:lvl>
    <w:lvl w:ilvl="3" w:tplc="0409000F" w:tentative="1">
      <w:start w:val="1"/>
      <w:numFmt w:val="decimal"/>
      <w:lvlText w:val="%4."/>
      <w:lvlJc w:val="left"/>
      <w:pPr>
        <w:ind w:left="4800" w:hanging="360"/>
      </w:pPr>
    </w:lvl>
    <w:lvl w:ilvl="4" w:tplc="04090019" w:tentative="1">
      <w:start w:val="1"/>
      <w:numFmt w:val="lowerLetter"/>
      <w:lvlText w:val="%5."/>
      <w:lvlJc w:val="left"/>
      <w:pPr>
        <w:ind w:left="5520" w:hanging="360"/>
      </w:pPr>
    </w:lvl>
    <w:lvl w:ilvl="5" w:tplc="0409001B" w:tentative="1">
      <w:start w:val="1"/>
      <w:numFmt w:val="lowerRoman"/>
      <w:lvlText w:val="%6."/>
      <w:lvlJc w:val="right"/>
      <w:pPr>
        <w:ind w:left="6240" w:hanging="180"/>
      </w:pPr>
    </w:lvl>
    <w:lvl w:ilvl="6" w:tplc="0409000F" w:tentative="1">
      <w:start w:val="1"/>
      <w:numFmt w:val="decimal"/>
      <w:lvlText w:val="%7."/>
      <w:lvlJc w:val="left"/>
      <w:pPr>
        <w:ind w:left="6960" w:hanging="360"/>
      </w:pPr>
    </w:lvl>
    <w:lvl w:ilvl="7" w:tplc="04090019" w:tentative="1">
      <w:start w:val="1"/>
      <w:numFmt w:val="lowerLetter"/>
      <w:lvlText w:val="%8."/>
      <w:lvlJc w:val="left"/>
      <w:pPr>
        <w:ind w:left="7680" w:hanging="360"/>
      </w:pPr>
    </w:lvl>
    <w:lvl w:ilvl="8" w:tplc="0409001B" w:tentative="1">
      <w:start w:val="1"/>
      <w:numFmt w:val="lowerRoman"/>
      <w:lvlText w:val="%9."/>
      <w:lvlJc w:val="right"/>
      <w:pPr>
        <w:ind w:left="8400" w:hanging="180"/>
      </w:pPr>
    </w:lvl>
  </w:abstractNum>
  <w:abstractNum w:abstractNumId="7" w15:restartNumberingAfterBreak="0">
    <w:nsid w:val="58563647"/>
    <w:multiLevelType w:val="hybridMultilevel"/>
    <w:tmpl w:val="543E2D98"/>
    <w:lvl w:ilvl="0" w:tplc="D7EAB64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6E5752FF"/>
    <w:multiLevelType w:val="hybridMultilevel"/>
    <w:tmpl w:val="73283334"/>
    <w:lvl w:ilvl="0" w:tplc="F814A940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8"/>
  </w:num>
  <w:num w:numId="7">
    <w:abstractNumId w:val="5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6" w:nlCheck="1" w:checkStyle="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0"/>
  <w:drawingGridVerticalSpacing w:val="3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2E48"/>
    <w:rsid w:val="00002BB7"/>
    <w:rsid w:val="00010667"/>
    <w:rsid w:val="00011B9B"/>
    <w:rsid w:val="00013652"/>
    <w:rsid w:val="00026DE0"/>
    <w:rsid w:val="00027C9B"/>
    <w:rsid w:val="00032790"/>
    <w:rsid w:val="000351E7"/>
    <w:rsid w:val="000415EC"/>
    <w:rsid w:val="00046861"/>
    <w:rsid w:val="00050A05"/>
    <w:rsid w:val="000627D6"/>
    <w:rsid w:val="000703D0"/>
    <w:rsid w:val="00077410"/>
    <w:rsid w:val="000806D6"/>
    <w:rsid w:val="00090072"/>
    <w:rsid w:val="00092C11"/>
    <w:rsid w:val="0009434D"/>
    <w:rsid w:val="000A21E0"/>
    <w:rsid w:val="000A64ED"/>
    <w:rsid w:val="000B08DE"/>
    <w:rsid w:val="000C0B10"/>
    <w:rsid w:val="000C14D0"/>
    <w:rsid w:val="000C46DC"/>
    <w:rsid w:val="000C5143"/>
    <w:rsid w:val="000D0B4D"/>
    <w:rsid w:val="000D297A"/>
    <w:rsid w:val="000D615C"/>
    <w:rsid w:val="000E7D56"/>
    <w:rsid w:val="000F00FA"/>
    <w:rsid w:val="000F18C2"/>
    <w:rsid w:val="0011402F"/>
    <w:rsid w:val="00114DA0"/>
    <w:rsid w:val="00120618"/>
    <w:rsid w:val="00126B10"/>
    <w:rsid w:val="00135098"/>
    <w:rsid w:val="00140BFD"/>
    <w:rsid w:val="001428A6"/>
    <w:rsid w:val="00144011"/>
    <w:rsid w:val="0016061C"/>
    <w:rsid w:val="00164559"/>
    <w:rsid w:val="00170BD8"/>
    <w:rsid w:val="00175FAB"/>
    <w:rsid w:val="00176F29"/>
    <w:rsid w:val="00180EC5"/>
    <w:rsid w:val="00181A18"/>
    <w:rsid w:val="00181DE1"/>
    <w:rsid w:val="001852F7"/>
    <w:rsid w:val="00186FB8"/>
    <w:rsid w:val="00187D24"/>
    <w:rsid w:val="00192FD8"/>
    <w:rsid w:val="001938B7"/>
    <w:rsid w:val="00197BFE"/>
    <w:rsid w:val="001A2907"/>
    <w:rsid w:val="001A6C32"/>
    <w:rsid w:val="001B0CAE"/>
    <w:rsid w:val="001B7365"/>
    <w:rsid w:val="001C2BDD"/>
    <w:rsid w:val="001C3495"/>
    <w:rsid w:val="001C382C"/>
    <w:rsid w:val="001D0727"/>
    <w:rsid w:val="001D70CF"/>
    <w:rsid w:val="001D710B"/>
    <w:rsid w:val="001E2BC4"/>
    <w:rsid w:val="001E3950"/>
    <w:rsid w:val="001E6847"/>
    <w:rsid w:val="001E79C2"/>
    <w:rsid w:val="001F173C"/>
    <w:rsid w:val="00201F12"/>
    <w:rsid w:val="00205F8C"/>
    <w:rsid w:val="00206945"/>
    <w:rsid w:val="0021574C"/>
    <w:rsid w:val="00215B7C"/>
    <w:rsid w:val="00216DEC"/>
    <w:rsid w:val="0024295B"/>
    <w:rsid w:val="00247D4C"/>
    <w:rsid w:val="0025297F"/>
    <w:rsid w:val="00254A01"/>
    <w:rsid w:val="00263BE3"/>
    <w:rsid w:val="0026720D"/>
    <w:rsid w:val="00272A26"/>
    <w:rsid w:val="002741BC"/>
    <w:rsid w:val="00275AD8"/>
    <w:rsid w:val="00280F66"/>
    <w:rsid w:val="002844DA"/>
    <w:rsid w:val="0028579B"/>
    <w:rsid w:val="002967AC"/>
    <w:rsid w:val="002977E0"/>
    <w:rsid w:val="002A3C12"/>
    <w:rsid w:val="002A419E"/>
    <w:rsid w:val="002A61AF"/>
    <w:rsid w:val="002A6E3F"/>
    <w:rsid w:val="002C545D"/>
    <w:rsid w:val="002C5498"/>
    <w:rsid w:val="002C5B5D"/>
    <w:rsid w:val="002C5E6C"/>
    <w:rsid w:val="002C7C02"/>
    <w:rsid w:val="002D2B6D"/>
    <w:rsid w:val="002D3B8F"/>
    <w:rsid w:val="002D479F"/>
    <w:rsid w:val="002D6CBE"/>
    <w:rsid w:val="002F059F"/>
    <w:rsid w:val="002F5253"/>
    <w:rsid w:val="0031384C"/>
    <w:rsid w:val="00330415"/>
    <w:rsid w:val="00343AB7"/>
    <w:rsid w:val="003461D4"/>
    <w:rsid w:val="00347C2A"/>
    <w:rsid w:val="00352815"/>
    <w:rsid w:val="00356B0B"/>
    <w:rsid w:val="003660A5"/>
    <w:rsid w:val="00371144"/>
    <w:rsid w:val="0037581C"/>
    <w:rsid w:val="003779F2"/>
    <w:rsid w:val="00377A14"/>
    <w:rsid w:val="00380B6B"/>
    <w:rsid w:val="00381467"/>
    <w:rsid w:val="00384684"/>
    <w:rsid w:val="003955B7"/>
    <w:rsid w:val="003A25B2"/>
    <w:rsid w:val="003A25E8"/>
    <w:rsid w:val="003A50A3"/>
    <w:rsid w:val="003B01E4"/>
    <w:rsid w:val="003B3BC4"/>
    <w:rsid w:val="003B7581"/>
    <w:rsid w:val="003B7E71"/>
    <w:rsid w:val="003C2C33"/>
    <w:rsid w:val="003D2290"/>
    <w:rsid w:val="003D6AD3"/>
    <w:rsid w:val="003E571F"/>
    <w:rsid w:val="003F0E97"/>
    <w:rsid w:val="003F4A30"/>
    <w:rsid w:val="003F5471"/>
    <w:rsid w:val="00402025"/>
    <w:rsid w:val="0040327F"/>
    <w:rsid w:val="004050B3"/>
    <w:rsid w:val="0040632B"/>
    <w:rsid w:val="004069B2"/>
    <w:rsid w:val="00411C94"/>
    <w:rsid w:val="00411F84"/>
    <w:rsid w:val="00413CE8"/>
    <w:rsid w:val="00415AAE"/>
    <w:rsid w:val="00420862"/>
    <w:rsid w:val="004235D9"/>
    <w:rsid w:val="00433A2C"/>
    <w:rsid w:val="004340C9"/>
    <w:rsid w:val="00436A9C"/>
    <w:rsid w:val="004424DF"/>
    <w:rsid w:val="0044287C"/>
    <w:rsid w:val="004439AC"/>
    <w:rsid w:val="00453807"/>
    <w:rsid w:val="00462821"/>
    <w:rsid w:val="00463813"/>
    <w:rsid w:val="00467E86"/>
    <w:rsid w:val="0047666D"/>
    <w:rsid w:val="00477C00"/>
    <w:rsid w:val="0048070E"/>
    <w:rsid w:val="004849C0"/>
    <w:rsid w:val="00485251"/>
    <w:rsid w:val="00487DBE"/>
    <w:rsid w:val="00491E26"/>
    <w:rsid w:val="004A1668"/>
    <w:rsid w:val="004A2467"/>
    <w:rsid w:val="004A55E5"/>
    <w:rsid w:val="004A6228"/>
    <w:rsid w:val="004A7CB8"/>
    <w:rsid w:val="004B1893"/>
    <w:rsid w:val="004B53F6"/>
    <w:rsid w:val="004C0938"/>
    <w:rsid w:val="004C3855"/>
    <w:rsid w:val="004C5035"/>
    <w:rsid w:val="004D3FCA"/>
    <w:rsid w:val="004D5E07"/>
    <w:rsid w:val="004E00A1"/>
    <w:rsid w:val="004E22BF"/>
    <w:rsid w:val="004E2A88"/>
    <w:rsid w:val="004E48D3"/>
    <w:rsid w:val="004E50A6"/>
    <w:rsid w:val="004E7241"/>
    <w:rsid w:val="004F45DD"/>
    <w:rsid w:val="004F7F2D"/>
    <w:rsid w:val="00501B9B"/>
    <w:rsid w:val="00503C2D"/>
    <w:rsid w:val="00504095"/>
    <w:rsid w:val="00506BC5"/>
    <w:rsid w:val="00510A86"/>
    <w:rsid w:val="00513BA5"/>
    <w:rsid w:val="00513F13"/>
    <w:rsid w:val="00521262"/>
    <w:rsid w:val="005236FA"/>
    <w:rsid w:val="0052611E"/>
    <w:rsid w:val="00531529"/>
    <w:rsid w:val="00531F46"/>
    <w:rsid w:val="0053398C"/>
    <w:rsid w:val="00533C98"/>
    <w:rsid w:val="00535D75"/>
    <w:rsid w:val="00535D79"/>
    <w:rsid w:val="00542027"/>
    <w:rsid w:val="005505D6"/>
    <w:rsid w:val="005512EE"/>
    <w:rsid w:val="00554F64"/>
    <w:rsid w:val="00561A73"/>
    <w:rsid w:val="005654CD"/>
    <w:rsid w:val="005663E1"/>
    <w:rsid w:val="00566B4D"/>
    <w:rsid w:val="005721FC"/>
    <w:rsid w:val="00573FF7"/>
    <w:rsid w:val="00576073"/>
    <w:rsid w:val="00576257"/>
    <w:rsid w:val="00583960"/>
    <w:rsid w:val="00584DE7"/>
    <w:rsid w:val="00593618"/>
    <w:rsid w:val="00594347"/>
    <w:rsid w:val="005A270C"/>
    <w:rsid w:val="005A68A4"/>
    <w:rsid w:val="005B1FA8"/>
    <w:rsid w:val="005B3329"/>
    <w:rsid w:val="005C3A04"/>
    <w:rsid w:val="005C5257"/>
    <w:rsid w:val="005C7C00"/>
    <w:rsid w:val="005D36A4"/>
    <w:rsid w:val="005D5055"/>
    <w:rsid w:val="005D5164"/>
    <w:rsid w:val="005D78DE"/>
    <w:rsid w:val="005E34FF"/>
    <w:rsid w:val="005F12C0"/>
    <w:rsid w:val="005F4769"/>
    <w:rsid w:val="005F63D1"/>
    <w:rsid w:val="00600394"/>
    <w:rsid w:val="00602F63"/>
    <w:rsid w:val="0060585B"/>
    <w:rsid w:val="00607B9B"/>
    <w:rsid w:val="00611FB3"/>
    <w:rsid w:val="00614D2F"/>
    <w:rsid w:val="00621790"/>
    <w:rsid w:val="00622071"/>
    <w:rsid w:val="0062253D"/>
    <w:rsid w:val="006237B1"/>
    <w:rsid w:val="00627DB0"/>
    <w:rsid w:val="00634071"/>
    <w:rsid w:val="006355FF"/>
    <w:rsid w:val="00646692"/>
    <w:rsid w:val="006602BE"/>
    <w:rsid w:val="00663718"/>
    <w:rsid w:val="00665A22"/>
    <w:rsid w:val="00673A70"/>
    <w:rsid w:val="00677AC6"/>
    <w:rsid w:val="00681CC1"/>
    <w:rsid w:val="00685F73"/>
    <w:rsid w:val="0069288A"/>
    <w:rsid w:val="00693A91"/>
    <w:rsid w:val="00694DCF"/>
    <w:rsid w:val="006A3489"/>
    <w:rsid w:val="006B0135"/>
    <w:rsid w:val="006C359E"/>
    <w:rsid w:val="006C3CF2"/>
    <w:rsid w:val="006C5805"/>
    <w:rsid w:val="006C73CE"/>
    <w:rsid w:val="006D1913"/>
    <w:rsid w:val="006D22C3"/>
    <w:rsid w:val="006E0F7A"/>
    <w:rsid w:val="006E2400"/>
    <w:rsid w:val="006E3125"/>
    <w:rsid w:val="006E65BC"/>
    <w:rsid w:val="006F11BF"/>
    <w:rsid w:val="006F2995"/>
    <w:rsid w:val="006F55BD"/>
    <w:rsid w:val="006F6F29"/>
    <w:rsid w:val="00707B9A"/>
    <w:rsid w:val="00712574"/>
    <w:rsid w:val="007218D4"/>
    <w:rsid w:val="007307D5"/>
    <w:rsid w:val="00730DC1"/>
    <w:rsid w:val="0073376C"/>
    <w:rsid w:val="00733CF4"/>
    <w:rsid w:val="007340BA"/>
    <w:rsid w:val="00734F54"/>
    <w:rsid w:val="00737EF5"/>
    <w:rsid w:val="00742881"/>
    <w:rsid w:val="00746890"/>
    <w:rsid w:val="00746A91"/>
    <w:rsid w:val="00751EDA"/>
    <w:rsid w:val="007605BE"/>
    <w:rsid w:val="007607CB"/>
    <w:rsid w:val="00765D88"/>
    <w:rsid w:val="007665A0"/>
    <w:rsid w:val="00766757"/>
    <w:rsid w:val="00767C8A"/>
    <w:rsid w:val="00771E14"/>
    <w:rsid w:val="0077297F"/>
    <w:rsid w:val="00773166"/>
    <w:rsid w:val="00774427"/>
    <w:rsid w:val="00775922"/>
    <w:rsid w:val="00775B3F"/>
    <w:rsid w:val="007764DE"/>
    <w:rsid w:val="00782817"/>
    <w:rsid w:val="0078337F"/>
    <w:rsid w:val="00784558"/>
    <w:rsid w:val="0078795B"/>
    <w:rsid w:val="00787AAE"/>
    <w:rsid w:val="00795CA4"/>
    <w:rsid w:val="007A3069"/>
    <w:rsid w:val="007A6381"/>
    <w:rsid w:val="007A7108"/>
    <w:rsid w:val="007B47CE"/>
    <w:rsid w:val="007C3750"/>
    <w:rsid w:val="007C449B"/>
    <w:rsid w:val="007D1032"/>
    <w:rsid w:val="007D522A"/>
    <w:rsid w:val="007E2E4B"/>
    <w:rsid w:val="007F48C2"/>
    <w:rsid w:val="007F4A5E"/>
    <w:rsid w:val="007F65A6"/>
    <w:rsid w:val="007F7757"/>
    <w:rsid w:val="00800C59"/>
    <w:rsid w:val="00804750"/>
    <w:rsid w:val="00804A51"/>
    <w:rsid w:val="00806FBF"/>
    <w:rsid w:val="008113E5"/>
    <w:rsid w:val="008114FB"/>
    <w:rsid w:val="00813535"/>
    <w:rsid w:val="008159B7"/>
    <w:rsid w:val="00816103"/>
    <w:rsid w:val="008205F8"/>
    <w:rsid w:val="0082343B"/>
    <w:rsid w:val="0083155D"/>
    <w:rsid w:val="0083181D"/>
    <w:rsid w:val="00831AB6"/>
    <w:rsid w:val="008323A2"/>
    <w:rsid w:val="00835FDD"/>
    <w:rsid w:val="00841619"/>
    <w:rsid w:val="00841CBC"/>
    <w:rsid w:val="00842DEC"/>
    <w:rsid w:val="00845F1D"/>
    <w:rsid w:val="008500D9"/>
    <w:rsid w:val="008600E0"/>
    <w:rsid w:val="00860944"/>
    <w:rsid w:val="00861777"/>
    <w:rsid w:val="0086264C"/>
    <w:rsid w:val="00866B49"/>
    <w:rsid w:val="00871252"/>
    <w:rsid w:val="00873142"/>
    <w:rsid w:val="008747B0"/>
    <w:rsid w:val="00880E2F"/>
    <w:rsid w:val="0089325A"/>
    <w:rsid w:val="008959A5"/>
    <w:rsid w:val="008A36F1"/>
    <w:rsid w:val="008A5EAD"/>
    <w:rsid w:val="008A6972"/>
    <w:rsid w:val="008B04B9"/>
    <w:rsid w:val="008B3FA4"/>
    <w:rsid w:val="008B5C72"/>
    <w:rsid w:val="008B5FEA"/>
    <w:rsid w:val="008B6A72"/>
    <w:rsid w:val="008C04F8"/>
    <w:rsid w:val="008C2A2F"/>
    <w:rsid w:val="008C34FB"/>
    <w:rsid w:val="008C53FD"/>
    <w:rsid w:val="008C7EDF"/>
    <w:rsid w:val="008D0FBC"/>
    <w:rsid w:val="008D3A92"/>
    <w:rsid w:val="008D50DA"/>
    <w:rsid w:val="008F2E48"/>
    <w:rsid w:val="008F31F5"/>
    <w:rsid w:val="008F4559"/>
    <w:rsid w:val="008F6B8D"/>
    <w:rsid w:val="008F738C"/>
    <w:rsid w:val="009005CA"/>
    <w:rsid w:val="0090092C"/>
    <w:rsid w:val="0090120C"/>
    <w:rsid w:val="00905BCD"/>
    <w:rsid w:val="009120DD"/>
    <w:rsid w:val="00912AE4"/>
    <w:rsid w:val="009141DF"/>
    <w:rsid w:val="00914C54"/>
    <w:rsid w:val="00915714"/>
    <w:rsid w:val="009254F8"/>
    <w:rsid w:val="00925797"/>
    <w:rsid w:val="00932B7B"/>
    <w:rsid w:val="009341FC"/>
    <w:rsid w:val="00935D12"/>
    <w:rsid w:val="0094019A"/>
    <w:rsid w:val="009444C8"/>
    <w:rsid w:val="0094480E"/>
    <w:rsid w:val="00945154"/>
    <w:rsid w:val="009502ED"/>
    <w:rsid w:val="009541FD"/>
    <w:rsid w:val="00954220"/>
    <w:rsid w:val="0097544D"/>
    <w:rsid w:val="0098180C"/>
    <w:rsid w:val="00981FAB"/>
    <w:rsid w:val="009837C5"/>
    <w:rsid w:val="00984BCB"/>
    <w:rsid w:val="00991065"/>
    <w:rsid w:val="00997894"/>
    <w:rsid w:val="009A2893"/>
    <w:rsid w:val="009A303F"/>
    <w:rsid w:val="009A4BEE"/>
    <w:rsid w:val="009B1BF2"/>
    <w:rsid w:val="009B37DD"/>
    <w:rsid w:val="009B3C8D"/>
    <w:rsid w:val="009C0E15"/>
    <w:rsid w:val="009C5DC5"/>
    <w:rsid w:val="009C7D40"/>
    <w:rsid w:val="009D2325"/>
    <w:rsid w:val="009D47A9"/>
    <w:rsid w:val="009D513F"/>
    <w:rsid w:val="009D6B52"/>
    <w:rsid w:val="009D7A85"/>
    <w:rsid w:val="009E549F"/>
    <w:rsid w:val="009E73CF"/>
    <w:rsid w:val="009E73E1"/>
    <w:rsid w:val="009E75B7"/>
    <w:rsid w:val="009F73F3"/>
    <w:rsid w:val="00A00D15"/>
    <w:rsid w:val="00A06209"/>
    <w:rsid w:val="00A1028E"/>
    <w:rsid w:val="00A12DFF"/>
    <w:rsid w:val="00A13538"/>
    <w:rsid w:val="00A1367F"/>
    <w:rsid w:val="00A16D92"/>
    <w:rsid w:val="00A17A18"/>
    <w:rsid w:val="00A20259"/>
    <w:rsid w:val="00A219C9"/>
    <w:rsid w:val="00A24572"/>
    <w:rsid w:val="00A25C50"/>
    <w:rsid w:val="00A26D2B"/>
    <w:rsid w:val="00A3255A"/>
    <w:rsid w:val="00A356D5"/>
    <w:rsid w:val="00A40312"/>
    <w:rsid w:val="00A40A5A"/>
    <w:rsid w:val="00A40A9A"/>
    <w:rsid w:val="00A42095"/>
    <w:rsid w:val="00A44FC5"/>
    <w:rsid w:val="00A505D6"/>
    <w:rsid w:val="00A51BF3"/>
    <w:rsid w:val="00A55D80"/>
    <w:rsid w:val="00A570AD"/>
    <w:rsid w:val="00A57BD1"/>
    <w:rsid w:val="00A65009"/>
    <w:rsid w:val="00A70278"/>
    <w:rsid w:val="00A7505C"/>
    <w:rsid w:val="00A75889"/>
    <w:rsid w:val="00A818C5"/>
    <w:rsid w:val="00A87742"/>
    <w:rsid w:val="00A93165"/>
    <w:rsid w:val="00A94D32"/>
    <w:rsid w:val="00AA11C7"/>
    <w:rsid w:val="00AA5421"/>
    <w:rsid w:val="00AB760D"/>
    <w:rsid w:val="00AC09D7"/>
    <w:rsid w:val="00AC3CC7"/>
    <w:rsid w:val="00AC450A"/>
    <w:rsid w:val="00AD1648"/>
    <w:rsid w:val="00AD4142"/>
    <w:rsid w:val="00AD5064"/>
    <w:rsid w:val="00AE02FC"/>
    <w:rsid w:val="00AE0E67"/>
    <w:rsid w:val="00AE43CE"/>
    <w:rsid w:val="00AE4D41"/>
    <w:rsid w:val="00AE56D9"/>
    <w:rsid w:val="00AE7981"/>
    <w:rsid w:val="00B035CE"/>
    <w:rsid w:val="00B04A09"/>
    <w:rsid w:val="00B1330E"/>
    <w:rsid w:val="00B15E47"/>
    <w:rsid w:val="00B25665"/>
    <w:rsid w:val="00B325AA"/>
    <w:rsid w:val="00B33886"/>
    <w:rsid w:val="00B36999"/>
    <w:rsid w:val="00B40D20"/>
    <w:rsid w:val="00B4120E"/>
    <w:rsid w:val="00B418BB"/>
    <w:rsid w:val="00B45C42"/>
    <w:rsid w:val="00B50570"/>
    <w:rsid w:val="00B51A10"/>
    <w:rsid w:val="00B53012"/>
    <w:rsid w:val="00B53C58"/>
    <w:rsid w:val="00B555F5"/>
    <w:rsid w:val="00B56925"/>
    <w:rsid w:val="00B70D47"/>
    <w:rsid w:val="00B84FAA"/>
    <w:rsid w:val="00B85BA1"/>
    <w:rsid w:val="00B863B2"/>
    <w:rsid w:val="00B8766D"/>
    <w:rsid w:val="00B93FBB"/>
    <w:rsid w:val="00BA2867"/>
    <w:rsid w:val="00BA6709"/>
    <w:rsid w:val="00BA7DA0"/>
    <w:rsid w:val="00BC411D"/>
    <w:rsid w:val="00BD0253"/>
    <w:rsid w:val="00BD16AF"/>
    <w:rsid w:val="00BD6265"/>
    <w:rsid w:val="00BD7589"/>
    <w:rsid w:val="00BE2BBA"/>
    <w:rsid w:val="00BF130E"/>
    <w:rsid w:val="00BF29B5"/>
    <w:rsid w:val="00BF41A5"/>
    <w:rsid w:val="00BF7131"/>
    <w:rsid w:val="00C01625"/>
    <w:rsid w:val="00C0408E"/>
    <w:rsid w:val="00C054C8"/>
    <w:rsid w:val="00C07A22"/>
    <w:rsid w:val="00C12638"/>
    <w:rsid w:val="00C15989"/>
    <w:rsid w:val="00C16AA7"/>
    <w:rsid w:val="00C17730"/>
    <w:rsid w:val="00C33BE0"/>
    <w:rsid w:val="00C3516A"/>
    <w:rsid w:val="00C37127"/>
    <w:rsid w:val="00C41ADC"/>
    <w:rsid w:val="00C41D56"/>
    <w:rsid w:val="00C54898"/>
    <w:rsid w:val="00C62BF1"/>
    <w:rsid w:val="00C66233"/>
    <w:rsid w:val="00C70CCB"/>
    <w:rsid w:val="00C70FF1"/>
    <w:rsid w:val="00C715D5"/>
    <w:rsid w:val="00C72CDB"/>
    <w:rsid w:val="00C7480E"/>
    <w:rsid w:val="00C7689E"/>
    <w:rsid w:val="00C77C9E"/>
    <w:rsid w:val="00C83D50"/>
    <w:rsid w:val="00C84AA8"/>
    <w:rsid w:val="00C84EFF"/>
    <w:rsid w:val="00C907D2"/>
    <w:rsid w:val="00CA3D47"/>
    <w:rsid w:val="00CB05B1"/>
    <w:rsid w:val="00CB4150"/>
    <w:rsid w:val="00CC0BD3"/>
    <w:rsid w:val="00CC24DE"/>
    <w:rsid w:val="00CC3057"/>
    <w:rsid w:val="00CC64A9"/>
    <w:rsid w:val="00CD56FE"/>
    <w:rsid w:val="00CE1D6F"/>
    <w:rsid w:val="00CE2672"/>
    <w:rsid w:val="00CE2EE6"/>
    <w:rsid w:val="00CF171E"/>
    <w:rsid w:val="00CF525A"/>
    <w:rsid w:val="00CF7F99"/>
    <w:rsid w:val="00D01C84"/>
    <w:rsid w:val="00D02582"/>
    <w:rsid w:val="00D03911"/>
    <w:rsid w:val="00D05E7B"/>
    <w:rsid w:val="00D12F86"/>
    <w:rsid w:val="00D173B5"/>
    <w:rsid w:val="00D276B8"/>
    <w:rsid w:val="00D337F3"/>
    <w:rsid w:val="00D46A33"/>
    <w:rsid w:val="00D47632"/>
    <w:rsid w:val="00D500F6"/>
    <w:rsid w:val="00D53199"/>
    <w:rsid w:val="00D60C25"/>
    <w:rsid w:val="00D64607"/>
    <w:rsid w:val="00D67E44"/>
    <w:rsid w:val="00D7044E"/>
    <w:rsid w:val="00D725CC"/>
    <w:rsid w:val="00D80E71"/>
    <w:rsid w:val="00D82A2F"/>
    <w:rsid w:val="00D9033B"/>
    <w:rsid w:val="00DA2D4B"/>
    <w:rsid w:val="00DA3399"/>
    <w:rsid w:val="00DB4438"/>
    <w:rsid w:val="00DB71AA"/>
    <w:rsid w:val="00DC09AE"/>
    <w:rsid w:val="00DC303D"/>
    <w:rsid w:val="00DC533B"/>
    <w:rsid w:val="00DC58F4"/>
    <w:rsid w:val="00DC6933"/>
    <w:rsid w:val="00DC6E96"/>
    <w:rsid w:val="00DD0963"/>
    <w:rsid w:val="00DD21B4"/>
    <w:rsid w:val="00DD7DE3"/>
    <w:rsid w:val="00DE60C5"/>
    <w:rsid w:val="00DE655F"/>
    <w:rsid w:val="00DF39F4"/>
    <w:rsid w:val="00E04D76"/>
    <w:rsid w:val="00E139ED"/>
    <w:rsid w:val="00E205FF"/>
    <w:rsid w:val="00E2063C"/>
    <w:rsid w:val="00E21394"/>
    <w:rsid w:val="00E21CEB"/>
    <w:rsid w:val="00E32008"/>
    <w:rsid w:val="00E32E7E"/>
    <w:rsid w:val="00E345A2"/>
    <w:rsid w:val="00E40CBF"/>
    <w:rsid w:val="00E4646D"/>
    <w:rsid w:val="00E479EE"/>
    <w:rsid w:val="00E52971"/>
    <w:rsid w:val="00E53472"/>
    <w:rsid w:val="00E53A40"/>
    <w:rsid w:val="00E71389"/>
    <w:rsid w:val="00E73392"/>
    <w:rsid w:val="00E75E3F"/>
    <w:rsid w:val="00E76ABE"/>
    <w:rsid w:val="00E801B9"/>
    <w:rsid w:val="00E81056"/>
    <w:rsid w:val="00E85399"/>
    <w:rsid w:val="00E8665B"/>
    <w:rsid w:val="00E93514"/>
    <w:rsid w:val="00E97DF5"/>
    <w:rsid w:val="00EA091B"/>
    <w:rsid w:val="00EA47A5"/>
    <w:rsid w:val="00EB1FF2"/>
    <w:rsid w:val="00EB2B87"/>
    <w:rsid w:val="00EB3AEC"/>
    <w:rsid w:val="00EC209D"/>
    <w:rsid w:val="00EC5D54"/>
    <w:rsid w:val="00EC7DF9"/>
    <w:rsid w:val="00EC7F5F"/>
    <w:rsid w:val="00ED01DC"/>
    <w:rsid w:val="00ED23BC"/>
    <w:rsid w:val="00ED3C57"/>
    <w:rsid w:val="00ED4C2E"/>
    <w:rsid w:val="00ED6EB1"/>
    <w:rsid w:val="00EE0108"/>
    <w:rsid w:val="00EE3A31"/>
    <w:rsid w:val="00EF43E6"/>
    <w:rsid w:val="00EF4743"/>
    <w:rsid w:val="00F03D34"/>
    <w:rsid w:val="00F04942"/>
    <w:rsid w:val="00F05849"/>
    <w:rsid w:val="00F12D90"/>
    <w:rsid w:val="00F12FB9"/>
    <w:rsid w:val="00F14EEC"/>
    <w:rsid w:val="00F157E4"/>
    <w:rsid w:val="00F16562"/>
    <w:rsid w:val="00F22699"/>
    <w:rsid w:val="00F25C9E"/>
    <w:rsid w:val="00F30FAD"/>
    <w:rsid w:val="00F33A99"/>
    <w:rsid w:val="00F3475D"/>
    <w:rsid w:val="00F36668"/>
    <w:rsid w:val="00F41285"/>
    <w:rsid w:val="00F41E24"/>
    <w:rsid w:val="00F42F54"/>
    <w:rsid w:val="00F506FC"/>
    <w:rsid w:val="00F52751"/>
    <w:rsid w:val="00F65021"/>
    <w:rsid w:val="00F7061B"/>
    <w:rsid w:val="00F81432"/>
    <w:rsid w:val="00F836BF"/>
    <w:rsid w:val="00F84C0E"/>
    <w:rsid w:val="00F862AE"/>
    <w:rsid w:val="00F92E25"/>
    <w:rsid w:val="00F9498B"/>
    <w:rsid w:val="00FA08F6"/>
    <w:rsid w:val="00FA379E"/>
    <w:rsid w:val="00FA7ECF"/>
    <w:rsid w:val="00FB02FA"/>
    <w:rsid w:val="00FB1044"/>
    <w:rsid w:val="00FB1AAF"/>
    <w:rsid w:val="00FB1E19"/>
    <w:rsid w:val="00FC2385"/>
    <w:rsid w:val="00FC63E7"/>
    <w:rsid w:val="00FD0F8E"/>
    <w:rsid w:val="00FD2B12"/>
    <w:rsid w:val="00FE0472"/>
    <w:rsid w:val="00FE57B8"/>
    <w:rsid w:val="00FF13AD"/>
    <w:rsid w:val="00FF15A4"/>
    <w:rsid w:val="00FF30EA"/>
    <w:rsid w:val="00FF7487"/>
    <w:rsid w:val="03716744"/>
    <w:rsid w:val="069B0266"/>
    <w:rsid w:val="09491AE1"/>
    <w:rsid w:val="0C86159B"/>
    <w:rsid w:val="1B6B6A0B"/>
    <w:rsid w:val="2E6E173D"/>
    <w:rsid w:val="3A2937B4"/>
    <w:rsid w:val="43F5418D"/>
    <w:rsid w:val="48222185"/>
    <w:rsid w:val="48437B6A"/>
    <w:rsid w:val="5A1F60EE"/>
    <w:rsid w:val="5A687F31"/>
    <w:rsid w:val="5EB016E9"/>
    <w:rsid w:val="78BA6E21"/>
    <w:rsid w:val="7CDA6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7A51156"/>
  <w15:docId w15:val="{E7E03CF2-A2B8-4F0F-87C4-56C9B2038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20" w:after="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120" w:after="0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120" w:after="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aliases w:val="Normal (Web) Char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uiPriority w:val="34"/>
    <w:qFormat/>
    <w:rsid w:val="00B1330E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04095"/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504095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paragraph" w:customStyle="1" w:styleId="text-center">
    <w:name w:val="text-center"/>
    <w:basedOn w:val="Normal"/>
    <w:rsid w:val="005040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87125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character" w:customStyle="1" w:styleId="apple-converted-space">
    <w:name w:val="apple-converted-space"/>
    <w:rsid w:val="00ED23BC"/>
  </w:style>
  <w:style w:type="character" w:styleId="Strong">
    <w:name w:val="Strong"/>
    <w:basedOn w:val="DefaultParagraphFont"/>
    <w:uiPriority w:val="22"/>
    <w:qFormat/>
    <w:rsid w:val="00ED23BC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F11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2F"/>
    <w:rPr>
      <w:rFonts w:ascii="Tahoma" w:eastAsiaTheme="minorHAnsi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unhideWhenUsed/>
    <w:qFormat/>
    <w:rsid w:val="00DB71A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DB71AA"/>
    <w:rPr>
      <w:rFonts w:eastAsia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5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86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0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03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9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3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3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8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17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0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4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1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7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9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2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4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6</TotalTime>
  <Pages>4</Pages>
  <Words>889</Words>
  <Characters>507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11</cp:revision>
  <cp:lastPrinted>2025-04-19T02:18:00Z</cp:lastPrinted>
  <dcterms:created xsi:type="dcterms:W3CDTF">2023-11-07T04:23:00Z</dcterms:created>
  <dcterms:modified xsi:type="dcterms:W3CDTF">2025-04-20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75E212771F36442D9FE944C7575EBA1A_12</vt:lpwstr>
  </property>
</Properties>
</file>